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CC656DF" w14:textId="3BE964C3" w:rsidR="00CE3262" w:rsidRDefault="00CE3262" w:rsidP="00CE326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алендарно-тематическое планирование по алгебре</w:t>
      </w:r>
    </w:p>
    <w:p w14:paraId="1FFF76B7" w14:textId="77777777" w:rsidR="00CE3262" w:rsidRDefault="00CE3262" w:rsidP="00CE326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на 2021-2022 учебный год </w:t>
      </w:r>
    </w:p>
    <w:p w14:paraId="267A0BD2" w14:textId="764C1884" w:rsidR="00CE3262" w:rsidRPr="00D75FF0" w:rsidRDefault="00CE3262" w:rsidP="00CE3262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0 класс </w:t>
      </w:r>
      <w:r w:rsidR="00D75FF0" w:rsidRPr="00D75FF0">
        <w:rPr>
          <w:rFonts w:ascii="Times New Roman" w:hAnsi="Times New Roman" w:cs="Times New Roman"/>
          <w:sz w:val="24"/>
          <w:szCs w:val="24"/>
        </w:rPr>
        <w:t>(4 часа)</w:t>
      </w:r>
    </w:p>
    <w:p w14:paraId="73E6582A" w14:textId="77777777" w:rsidR="00C52856" w:rsidRDefault="00C52856" w:rsidP="00C52856">
      <w:pPr>
        <w:shd w:val="clear" w:color="auto" w:fill="FFFFFF"/>
        <w:spacing w:after="0"/>
        <w:jc w:val="center"/>
        <w:rPr>
          <w:rFonts w:ascii="Times New Roman" w:hAnsi="Times New Roman"/>
          <w:bCs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48"/>
        <w:gridCol w:w="5049"/>
        <w:gridCol w:w="880"/>
        <w:gridCol w:w="2568"/>
      </w:tblGrid>
      <w:tr w:rsidR="00C52856" w:rsidRPr="00C52856" w14:paraId="7D344167" w14:textId="77777777" w:rsidTr="00C52856">
        <w:tc>
          <w:tcPr>
            <w:tcW w:w="848" w:type="dxa"/>
          </w:tcPr>
          <w:p w14:paraId="66D132C0" w14:textId="77777777" w:rsidR="00C52856" w:rsidRPr="00C52856" w:rsidRDefault="00C52856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0"/>
              </w:rPr>
            </w:pPr>
            <w:r w:rsidRPr="00C52856"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  <w:t>№ урока</w:t>
            </w:r>
          </w:p>
        </w:tc>
        <w:tc>
          <w:tcPr>
            <w:tcW w:w="5049" w:type="dxa"/>
          </w:tcPr>
          <w:p w14:paraId="0294D462" w14:textId="77777777" w:rsidR="00C52856" w:rsidRPr="00C52856" w:rsidRDefault="00C52856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0"/>
              </w:rPr>
            </w:pPr>
            <w:r w:rsidRPr="00C52856"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  <w:t>Тема урока</w:t>
            </w:r>
          </w:p>
        </w:tc>
        <w:tc>
          <w:tcPr>
            <w:tcW w:w="880" w:type="dxa"/>
          </w:tcPr>
          <w:p w14:paraId="22A464E8" w14:textId="77777777" w:rsidR="00C52856" w:rsidRPr="00C52856" w:rsidRDefault="00C52856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0"/>
              </w:rPr>
            </w:pPr>
            <w:r w:rsidRPr="00C52856"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  <w:t>Дата</w:t>
            </w:r>
          </w:p>
        </w:tc>
        <w:tc>
          <w:tcPr>
            <w:tcW w:w="2568" w:type="dxa"/>
          </w:tcPr>
          <w:p w14:paraId="17BFDFB1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</w:pPr>
            <w:r w:rsidRPr="00C52856"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  <w:t>Домашнее задание</w:t>
            </w:r>
          </w:p>
          <w:p w14:paraId="36F557C0" w14:textId="77777777" w:rsidR="00C52856" w:rsidRPr="00C52856" w:rsidRDefault="00C52856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0"/>
              </w:rPr>
            </w:pPr>
          </w:p>
        </w:tc>
      </w:tr>
      <w:tr w:rsidR="00C52856" w:rsidRPr="00C52856" w14:paraId="0FC8AC90" w14:textId="77777777" w:rsidTr="00C52856">
        <w:tc>
          <w:tcPr>
            <w:tcW w:w="9345" w:type="dxa"/>
            <w:gridSpan w:val="4"/>
          </w:tcPr>
          <w:p w14:paraId="58BE18C2" w14:textId="77777777" w:rsidR="00C52856" w:rsidRPr="00C52856" w:rsidRDefault="00C52856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вторение курса алгебры 7-9 класса – 6 часов.</w:t>
            </w:r>
          </w:p>
        </w:tc>
      </w:tr>
      <w:tr w:rsidR="00C52856" w:rsidRPr="00C52856" w14:paraId="2ECC0F72" w14:textId="77777777" w:rsidTr="00C52856">
        <w:tc>
          <w:tcPr>
            <w:tcW w:w="848" w:type="dxa"/>
          </w:tcPr>
          <w:p w14:paraId="2090BAE0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B5DDD71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Алгебраические</w:t>
            </w:r>
            <w:r w:rsidRPr="00C52856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 xml:space="preserve"> </w:t>
            </w: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выражения.</w:t>
            </w:r>
          </w:p>
        </w:tc>
        <w:tc>
          <w:tcPr>
            <w:tcW w:w="880" w:type="dxa"/>
          </w:tcPr>
          <w:p w14:paraId="0B052F7D" w14:textId="125775D3" w:rsidR="00C52856" w:rsidRPr="00C52856" w:rsidRDefault="009E2816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2.09</w:t>
            </w:r>
          </w:p>
        </w:tc>
        <w:tc>
          <w:tcPr>
            <w:tcW w:w="2568" w:type="dxa"/>
          </w:tcPr>
          <w:p w14:paraId="60FB9690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1, §1. №11, 12, 17</w:t>
            </w:r>
          </w:p>
        </w:tc>
      </w:tr>
      <w:tr w:rsidR="00C52856" w:rsidRPr="00C52856" w14:paraId="0F3C31EB" w14:textId="77777777" w:rsidTr="00C52856">
        <w:tc>
          <w:tcPr>
            <w:tcW w:w="848" w:type="dxa"/>
          </w:tcPr>
          <w:p w14:paraId="657948ED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78EF94F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Уравнения. Системы</w:t>
            </w:r>
            <w:r w:rsidRPr="00C52856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 xml:space="preserve"> </w:t>
            </w: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уравнений.</w:t>
            </w:r>
          </w:p>
        </w:tc>
        <w:tc>
          <w:tcPr>
            <w:tcW w:w="880" w:type="dxa"/>
          </w:tcPr>
          <w:p w14:paraId="1A33DFDE" w14:textId="2FA28732" w:rsidR="00C52856" w:rsidRPr="00C52856" w:rsidRDefault="009E2816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3.09</w:t>
            </w:r>
          </w:p>
        </w:tc>
        <w:tc>
          <w:tcPr>
            <w:tcW w:w="2568" w:type="dxa"/>
          </w:tcPr>
          <w:p w14:paraId="53200A69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1, §2. №41, 42, 45</w:t>
            </w:r>
          </w:p>
        </w:tc>
      </w:tr>
      <w:tr w:rsidR="00C52856" w:rsidRPr="00C52856" w14:paraId="5225ADE1" w14:textId="77777777" w:rsidTr="00C52856">
        <w:tc>
          <w:tcPr>
            <w:tcW w:w="848" w:type="dxa"/>
          </w:tcPr>
          <w:p w14:paraId="1353BAB2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0E2E0C98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Неравенства.</w:t>
            </w:r>
            <w:r w:rsidRPr="00C52856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 xml:space="preserve"> </w:t>
            </w: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Системы неравенств.</w:t>
            </w:r>
          </w:p>
        </w:tc>
        <w:tc>
          <w:tcPr>
            <w:tcW w:w="880" w:type="dxa"/>
          </w:tcPr>
          <w:p w14:paraId="17A5D31A" w14:textId="20CDCDD3" w:rsidR="00C52856" w:rsidRPr="00C52856" w:rsidRDefault="009E2816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6.09</w:t>
            </w:r>
          </w:p>
        </w:tc>
        <w:tc>
          <w:tcPr>
            <w:tcW w:w="2568" w:type="dxa"/>
          </w:tcPr>
          <w:p w14:paraId="4FA0428B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1, §3. №41, 42, 45</w:t>
            </w:r>
          </w:p>
        </w:tc>
      </w:tr>
      <w:tr w:rsidR="00C52856" w:rsidRPr="00C52856" w14:paraId="3FDB4BB3" w14:textId="77777777" w:rsidTr="00C52856">
        <w:tc>
          <w:tcPr>
            <w:tcW w:w="848" w:type="dxa"/>
          </w:tcPr>
          <w:p w14:paraId="0A8C7359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4931D24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Линейная и квадратичная функции</w:t>
            </w:r>
          </w:p>
        </w:tc>
        <w:tc>
          <w:tcPr>
            <w:tcW w:w="880" w:type="dxa"/>
          </w:tcPr>
          <w:p w14:paraId="175DE44A" w14:textId="6A04993E" w:rsidR="00C52856" w:rsidRPr="00C52856" w:rsidRDefault="009E2816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7.09</w:t>
            </w:r>
          </w:p>
        </w:tc>
        <w:tc>
          <w:tcPr>
            <w:tcW w:w="2568" w:type="dxa"/>
          </w:tcPr>
          <w:p w14:paraId="080B9838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1, §5. №78, 80</w:t>
            </w:r>
          </w:p>
        </w:tc>
      </w:tr>
      <w:tr w:rsidR="00C52856" w:rsidRPr="00C52856" w14:paraId="0EC6B291" w14:textId="77777777" w:rsidTr="00C52856">
        <w:tc>
          <w:tcPr>
            <w:tcW w:w="848" w:type="dxa"/>
          </w:tcPr>
          <w:p w14:paraId="5AF3E413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598182C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Свойства графиков функций</w:t>
            </w:r>
          </w:p>
        </w:tc>
        <w:tc>
          <w:tcPr>
            <w:tcW w:w="880" w:type="dxa"/>
          </w:tcPr>
          <w:p w14:paraId="58829F8C" w14:textId="48834174" w:rsidR="00C52856" w:rsidRPr="00C52856" w:rsidRDefault="009E2816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9.09</w:t>
            </w:r>
          </w:p>
        </w:tc>
        <w:tc>
          <w:tcPr>
            <w:tcW w:w="2568" w:type="dxa"/>
          </w:tcPr>
          <w:p w14:paraId="262FB1DA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1, §9. №161, 164</w:t>
            </w:r>
          </w:p>
        </w:tc>
      </w:tr>
      <w:tr w:rsidR="00C52856" w:rsidRPr="00C52856" w14:paraId="3F49A886" w14:textId="77777777" w:rsidTr="00C52856">
        <w:tc>
          <w:tcPr>
            <w:tcW w:w="848" w:type="dxa"/>
          </w:tcPr>
          <w:p w14:paraId="77BD2B41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2F3160DD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Действительные числа</w:t>
            </w:r>
          </w:p>
        </w:tc>
        <w:tc>
          <w:tcPr>
            <w:tcW w:w="880" w:type="dxa"/>
          </w:tcPr>
          <w:p w14:paraId="145DC8B1" w14:textId="42DF5B18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0.09</w:t>
            </w:r>
          </w:p>
        </w:tc>
        <w:tc>
          <w:tcPr>
            <w:tcW w:w="2568" w:type="dxa"/>
          </w:tcPr>
          <w:p w14:paraId="6CE8EFF0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1, §9. №165, 168</w:t>
            </w:r>
          </w:p>
        </w:tc>
      </w:tr>
      <w:tr w:rsidR="00C52856" w:rsidRPr="00C52856" w14:paraId="417C32AE" w14:textId="77777777" w:rsidTr="00C52856">
        <w:trPr>
          <w:trHeight w:val="314"/>
        </w:trPr>
        <w:tc>
          <w:tcPr>
            <w:tcW w:w="9345" w:type="dxa"/>
            <w:gridSpan w:val="4"/>
          </w:tcPr>
          <w:p w14:paraId="07D2EA89" w14:textId="77777777" w:rsidR="00C52856" w:rsidRPr="00C52856" w:rsidRDefault="00C52856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Делимость чисел – 8 часов.</w:t>
            </w:r>
          </w:p>
        </w:tc>
      </w:tr>
      <w:tr w:rsidR="00C52856" w:rsidRPr="00C52856" w14:paraId="79DA1284" w14:textId="77777777" w:rsidTr="00C52856">
        <w:tc>
          <w:tcPr>
            <w:tcW w:w="848" w:type="dxa"/>
          </w:tcPr>
          <w:p w14:paraId="54B11DCB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29D0D3C2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Понятие делимости. Делимость суммы и произведения</w:t>
            </w:r>
          </w:p>
        </w:tc>
        <w:tc>
          <w:tcPr>
            <w:tcW w:w="880" w:type="dxa"/>
          </w:tcPr>
          <w:p w14:paraId="4B58793D" w14:textId="784C639F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3.09</w:t>
            </w:r>
          </w:p>
        </w:tc>
        <w:tc>
          <w:tcPr>
            <w:tcW w:w="2568" w:type="dxa"/>
          </w:tcPr>
          <w:p w14:paraId="1C30091B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2, §1. №241, 242</w:t>
            </w:r>
          </w:p>
        </w:tc>
      </w:tr>
      <w:tr w:rsidR="00C52856" w:rsidRPr="00C52856" w14:paraId="75E0F0A0" w14:textId="77777777" w:rsidTr="00C52856">
        <w:tc>
          <w:tcPr>
            <w:tcW w:w="848" w:type="dxa"/>
          </w:tcPr>
          <w:p w14:paraId="3E055D9F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EE5666A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Деление с остатком</w:t>
            </w:r>
          </w:p>
        </w:tc>
        <w:tc>
          <w:tcPr>
            <w:tcW w:w="880" w:type="dxa"/>
          </w:tcPr>
          <w:p w14:paraId="7196DF8D" w14:textId="7A356659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4.09</w:t>
            </w:r>
          </w:p>
        </w:tc>
        <w:tc>
          <w:tcPr>
            <w:tcW w:w="2568" w:type="dxa"/>
          </w:tcPr>
          <w:p w14:paraId="440B058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2, §2. №243, 244</w:t>
            </w:r>
          </w:p>
        </w:tc>
      </w:tr>
      <w:tr w:rsidR="00C52856" w:rsidRPr="00C52856" w14:paraId="60BCCAA4" w14:textId="77777777" w:rsidTr="00C52856">
        <w:tc>
          <w:tcPr>
            <w:tcW w:w="848" w:type="dxa"/>
          </w:tcPr>
          <w:p w14:paraId="517C145F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2026703B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Деление с остатком. Решение задач.</w:t>
            </w:r>
          </w:p>
        </w:tc>
        <w:tc>
          <w:tcPr>
            <w:tcW w:w="880" w:type="dxa"/>
          </w:tcPr>
          <w:p w14:paraId="7DAC5A9A" w14:textId="7E045C89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6.09</w:t>
            </w:r>
          </w:p>
        </w:tc>
        <w:tc>
          <w:tcPr>
            <w:tcW w:w="2568" w:type="dxa"/>
          </w:tcPr>
          <w:p w14:paraId="581CB79C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2, §2. №246, 247</w:t>
            </w:r>
          </w:p>
        </w:tc>
      </w:tr>
      <w:tr w:rsidR="00C52856" w:rsidRPr="00C52856" w14:paraId="640BE6E5" w14:textId="77777777" w:rsidTr="00C52856">
        <w:tc>
          <w:tcPr>
            <w:tcW w:w="848" w:type="dxa"/>
          </w:tcPr>
          <w:p w14:paraId="45B6CFCB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114E6CE6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Признаки делимости</w:t>
            </w:r>
          </w:p>
        </w:tc>
        <w:tc>
          <w:tcPr>
            <w:tcW w:w="880" w:type="dxa"/>
          </w:tcPr>
          <w:p w14:paraId="08B47858" w14:textId="720035D4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7.09</w:t>
            </w:r>
          </w:p>
        </w:tc>
        <w:tc>
          <w:tcPr>
            <w:tcW w:w="2568" w:type="dxa"/>
          </w:tcPr>
          <w:p w14:paraId="0E7971B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2, §3. №255, 256</w:t>
            </w:r>
          </w:p>
        </w:tc>
      </w:tr>
      <w:tr w:rsidR="00C52856" w:rsidRPr="00C52856" w14:paraId="43B0022B" w14:textId="77777777" w:rsidTr="00C52856">
        <w:tc>
          <w:tcPr>
            <w:tcW w:w="848" w:type="dxa"/>
          </w:tcPr>
          <w:p w14:paraId="37A5DD99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7132FA77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Сравнения, свойства.</w:t>
            </w:r>
          </w:p>
        </w:tc>
        <w:tc>
          <w:tcPr>
            <w:tcW w:w="880" w:type="dxa"/>
          </w:tcPr>
          <w:p w14:paraId="4BBF96CC" w14:textId="7F4283E6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0.09</w:t>
            </w:r>
          </w:p>
        </w:tc>
        <w:tc>
          <w:tcPr>
            <w:tcW w:w="2568" w:type="dxa"/>
          </w:tcPr>
          <w:p w14:paraId="1008FBC9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2, §4. №260</w:t>
            </w:r>
          </w:p>
        </w:tc>
      </w:tr>
      <w:tr w:rsidR="00C52856" w:rsidRPr="00C52856" w14:paraId="1750F5BD" w14:textId="77777777" w:rsidTr="00C52856">
        <w:tc>
          <w:tcPr>
            <w:tcW w:w="848" w:type="dxa"/>
          </w:tcPr>
          <w:p w14:paraId="525015A5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55B359A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Решение уравнений в целых числах</w:t>
            </w:r>
          </w:p>
        </w:tc>
        <w:tc>
          <w:tcPr>
            <w:tcW w:w="880" w:type="dxa"/>
          </w:tcPr>
          <w:p w14:paraId="77244CE7" w14:textId="76729522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1.09</w:t>
            </w:r>
          </w:p>
        </w:tc>
        <w:tc>
          <w:tcPr>
            <w:tcW w:w="2568" w:type="dxa"/>
          </w:tcPr>
          <w:p w14:paraId="46A732B4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2, §5. №277, 278</w:t>
            </w:r>
          </w:p>
        </w:tc>
      </w:tr>
      <w:tr w:rsidR="00C52856" w:rsidRPr="00C52856" w14:paraId="3E7595FB" w14:textId="77777777" w:rsidTr="00C52856">
        <w:tc>
          <w:tcPr>
            <w:tcW w:w="848" w:type="dxa"/>
          </w:tcPr>
          <w:p w14:paraId="17F01F0A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71E39221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Решение уравнений в целых числах. Обобщение и систематизация знаний.</w:t>
            </w:r>
          </w:p>
        </w:tc>
        <w:tc>
          <w:tcPr>
            <w:tcW w:w="880" w:type="dxa"/>
          </w:tcPr>
          <w:p w14:paraId="4269F17A" w14:textId="254132C0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3.09</w:t>
            </w:r>
          </w:p>
        </w:tc>
        <w:tc>
          <w:tcPr>
            <w:tcW w:w="2568" w:type="dxa"/>
          </w:tcPr>
          <w:p w14:paraId="7561A7F7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2, §5. №285, 286</w:t>
            </w:r>
          </w:p>
        </w:tc>
      </w:tr>
      <w:tr w:rsidR="00C52856" w:rsidRPr="00C52856" w14:paraId="1275218D" w14:textId="77777777" w:rsidTr="00C52856">
        <w:tc>
          <w:tcPr>
            <w:tcW w:w="848" w:type="dxa"/>
          </w:tcPr>
          <w:p w14:paraId="4007A3B6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00205BA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1 по теме «Делимость чисел»</w:t>
            </w:r>
          </w:p>
        </w:tc>
        <w:tc>
          <w:tcPr>
            <w:tcW w:w="880" w:type="dxa"/>
          </w:tcPr>
          <w:p w14:paraId="7469DE86" w14:textId="154D249E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4.09</w:t>
            </w:r>
          </w:p>
        </w:tc>
        <w:tc>
          <w:tcPr>
            <w:tcW w:w="2568" w:type="dxa"/>
          </w:tcPr>
          <w:p w14:paraId="1C8AC35A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2, §5. №287, 288</w:t>
            </w:r>
          </w:p>
        </w:tc>
      </w:tr>
      <w:tr w:rsidR="00C52856" w:rsidRPr="00C52856" w14:paraId="10A843F0" w14:textId="77777777" w:rsidTr="00C52856">
        <w:tc>
          <w:tcPr>
            <w:tcW w:w="9345" w:type="dxa"/>
            <w:gridSpan w:val="4"/>
          </w:tcPr>
          <w:p w14:paraId="3294C722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Многочлены. Алгебраические уравнения – 17 часов</w:t>
            </w:r>
          </w:p>
        </w:tc>
      </w:tr>
      <w:tr w:rsidR="00C52856" w:rsidRPr="00C52856" w14:paraId="524E2B68" w14:textId="77777777" w:rsidTr="00C52856">
        <w:tc>
          <w:tcPr>
            <w:tcW w:w="848" w:type="dxa"/>
          </w:tcPr>
          <w:p w14:paraId="224306D6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0069FF83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Многочлены одной переменной.</w:t>
            </w:r>
          </w:p>
        </w:tc>
        <w:tc>
          <w:tcPr>
            <w:tcW w:w="880" w:type="dxa"/>
          </w:tcPr>
          <w:p w14:paraId="7D7BE7CD" w14:textId="507B1229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7.09</w:t>
            </w:r>
          </w:p>
        </w:tc>
        <w:tc>
          <w:tcPr>
            <w:tcW w:w="2568" w:type="dxa"/>
          </w:tcPr>
          <w:p w14:paraId="1578B1EA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3, §1. №291</w:t>
            </w:r>
          </w:p>
        </w:tc>
      </w:tr>
      <w:tr w:rsidR="00C52856" w:rsidRPr="00C52856" w14:paraId="1CF7A26F" w14:textId="77777777" w:rsidTr="00C52856">
        <w:tc>
          <w:tcPr>
            <w:tcW w:w="848" w:type="dxa"/>
          </w:tcPr>
          <w:p w14:paraId="1BE426F9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1AB7F168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Делимость многочленов</w:t>
            </w:r>
          </w:p>
        </w:tc>
        <w:tc>
          <w:tcPr>
            <w:tcW w:w="880" w:type="dxa"/>
          </w:tcPr>
          <w:p w14:paraId="1DB4D92E" w14:textId="46B9E572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8.09</w:t>
            </w:r>
          </w:p>
        </w:tc>
        <w:tc>
          <w:tcPr>
            <w:tcW w:w="2568" w:type="dxa"/>
          </w:tcPr>
          <w:p w14:paraId="3DFC8E9B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3, §1. №290, 293</w:t>
            </w:r>
          </w:p>
        </w:tc>
      </w:tr>
      <w:tr w:rsidR="00C52856" w:rsidRPr="00C52856" w14:paraId="3A4776D2" w14:textId="77777777" w:rsidTr="00C52856">
        <w:tc>
          <w:tcPr>
            <w:tcW w:w="848" w:type="dxa"/>
          </w:tcPr>
          <w:p w14:paraId="631F32CC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3EEC97F9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Схема Горнера</w:t>
            </w:r>
          </w:p>
        </w:tc>
        <w:tc>
          <w:tcPr>
            <w:tcW w:w="880" w:type="dxa"/>
          </w:tcPr>
          <w:p w14:paraId="158EF976" w14:textId="4C31F70A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30.09</w:t>
            </w:r>
          </w:p>
        </w:tc>
        <w:tc>
          <w:tcPr>
            <w:tcW w:w="2568" w:type="dxa"/>
          </w:tcPr>
          <w:p w14:paraId="2904DAB7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3, §2. №298</w:t>
            </w:r>
          </w:p>
        </w:tc>
      </w:tr>
      <w:tr w:rsidR="00C52856" w:rsidRPr="00C52856" w14:paraId="3FA156CA" w14:textId="77777777" w:rsidTr="00C52856">
        <w:tc>
          <w:tcPr>
            <w:tcW w:w="848" w:type="dxa"/>
          </w:tcPr>
          <w:p w14:paraId="62A6360C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1D744972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Теорема Безу</w:t>
            </w:r>
          </w:p>
        </w:tc>
        <w:tc>
          <w:tcPr>
            <w:tcW w:w="880" w:type="dxa"/>
          </w:tcPr>
          <w:p w14:paraId="11326126" w14:textId="6F6594D1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1.10</w:t>
            </w:r>
          </w:p>
        </w:tc>
        <w:tc>
          <w:tcPr>
            <w:tcW w:w="2568" w:type="dxa"/>
          </w:tcPr>
          <w:p w14:paraId="54C5B443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3, §3. №310, 312</w:t>
            </w:r>
          </w:p>
        </w:tc>
      </w:tr>
      <w:tr w:rsidR="00C52856" w:rsidRPr="00C52856" w14:paraId="19D68659" w14:textId="77777777" w:rsidTr="00C52856">
        <w:tc>
          <w:tcPr>
            <w:tcW w:w="848" w:type="dxa"/>
          </w:tcPr>
          <w:p w14:paraId="2B8B652A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1DB4D7AC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Алгебраические уравнения. Следствия из теоремы Безу.</w:t>
            </w:r>
          </w:p>
        </w:tc>
        <w:tc>
          <w:tcPr>
            <w:tcW w:w="880" w:type="dxa"/>
          </w:tcPr>
          <w:p w14:paraId="3DC2AC0A" w14:textId="3D8E53D3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4.10</w:t>
            </w:r>
          </w:p>
        </w:tc>
        <w:tc>
          <w:tcPr>
            <w:tcW w:w="2568" w:type="dxa"/>
          </w:tcPr>
          <w:p w14:paraId="704ECB34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3, §4. №314, 315</w:t>
            </w:r>
          </w:p>
        </w:tc>
      </w:tr>
      <w:tr w:rsidR="00C52856" w:rsidRPr="00C52856" w14:paraId="2D5E1324" w14:textId="77777777" w:rsidTr="00C52856">
        <w:tc>
          <w:tcPr>
            <w:tcW w:w="848" w:type="dxa"/>
          </w:tcPr>
          <w:p w14:paraId="55ECD2EE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7964E30D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Решение алгебраических уравнений разложением на множители.</w:t>
            </w:r>
          </w:p>
        </w:tc>
        <w:tc>
          <w:tcPr>
            <w:tcW w:w="880" w:type="dxa"/>
          </w:tcPr>
          <w:p w14:paraId="2E676DD3" w14:textId="3A742E96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5.10</w:t>
            </w:r>
          </w:p>
        </w:tc>
        <w:tc>
          <w:tcPr>
            <w:tcW w:w="2568" w:type="dxa"/>
          </w:tcPr>
          <w:p w14:paraId="50ECF41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3, §5. №319</w:t>
            </w:r>
          </w:p>
        </w:tc>
      </w:tr>
      <w:tr w:rsidR="00C52856" w:rsidRPr="00C52856" w14:paraId="37DFE101" w14:textId="77777777" w:rsidTr="00C52856">
        <w:tc>
          <w:tcPr>
            <w:tcW w:w="848" w:type="dxa"/>
          </w:tcPr>
          <w:p w14:paraId="0D1129AB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6783393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Решение алгебраических уравнений разложением на множители.</w:t>
            </w:r>
          </w:p>
        </w:tc>
        <w:tc>
          <w:tcPr>
            <w:tcW w:w="880" w:type="dxa"/>
          </w:tcPr>
          <w:p w14:paraId="2C5F7FEC" w14:textId="67135F43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7.10</w:t>
            </w:r>
          </w:p>
        </w:tc>
        <w:tc>
          <w:tcPr>
            <w:tcW w:w="2568" w:type="dxa"/>
          </w:tcPr>
          <w:p w14:paraId="66BB3B54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3, §5. №323</w:t>
            </w:r>
          </w:p>
        </w:tc>
      </w:tr>
      <w:tr w:rsidR="00C52856" w:rsidRPr="00C52856" w14:paraId="23485045" w14:textId="77777777" w:rsidTr="00C52856">
        <w:tc>
          <w:tcPr>
            <w:tcW w:w="848" w:type="dxa"/>
          </w:tcPr>
          <w:p w14:paraId="22C7B4E3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27333EA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Алгебраические уравнения</w:t>
            </w:r>
          </w:p>
        </w:tc>
        <w:tc>
          <w:tcPr>
            <w:tcW w:w="880" w:type="dxa"/>
          </w:tcPr>
          <w:p w14:paraId="789B94D6" w14:textId="062CFF75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8.10</w:t>
            </w:r>
          </w:p>
        </w:tc>
        <w:tc>
          <w:tcPr>
            <w:tcW w:w="2568" w:type="dxa"/>
          </w:tcPr>
          <w:p w14:paraId="03A9C71D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3, §5. №324, 328</w:t>
            </w:r>
          </w:p>
        </w:tc>
      </w:tr>
      <w:tr w:rsidR="00C52856" w:rsidRPr="00C52856" w14:paraId="1A513134" w14:textId="77777777" w:rsidTr="00C52856">
        <w:tc>
          <w:tcPr>
            <w:tcW w:w="848" w:type="dxa"/>
          </w:tcPr>
          <w:p w14:paraId="283C2B67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2759DB12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Делимость на х ± a.</w:t>
            </w:r>
          </w:p>
        </w:tc>
        <w:tc>
          <w:tcPr>
            <w:tcW w:w="880" w:type="dxa"/>
          </w:tcPr>
          <w:p w14:paraId="3D361469" w14:textId="77E2021B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1.10</w:t>
            </w:r>
          </w:p>
        </w:tc>
        <w:tc>
          <w:tcPr>
            <w:tcW w:w="2568" w:type="dxa"/>
          </w:tcPr>
          <w:p w14:paraId="5EB9D5F0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3, §6. №330</w:t>
            </w:r>
          </w:p>
        </w:tc>
      </w:tr>
      <w:tr w:rsidR="00C52856" w:rsidRPr="00C52856" w14:paraId="06A18985" w14:textId="77777777" w:rsidTr="00C52856">
        <w:tc>
          <w:tcPr>
            <w:tcW w:w="848" w:type="dxa"/>
          </w:tcPr>
          <w:p w14:paraId="37D969A3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2AB67293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Симметрические многочлены. </w:t>
            </w:r>
          </w:p>
        </w:tc>
        <w:tc>
          <w:tcPr>
            <w:tcW w:w="880" w:type="dxa"/>
          </w:tcPr>
          <w:p w14:paraId="34563B82" w14:textId="598B4F4C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2.10</w:t>
            </w:r>
          </w:p>
        </w:tc>
        <w:tc>
          <w:tcPr>
            <w:tcW w:w="2568" w:type="dxa"/>
          </w:tcPr>
          <w:p w14:paraId="6B35B65A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3, §7. №337, 341</w:t>
            </w:r>
          </w:p>
        </w:tc>
      </w:tr>
      <w:tr w:rsidR="00C52856" w:rsidRPr="00C52856" w14:paraId="23912CAA" w14:textId="77777777" w:rsidTr="00C52856">
        <w:tc>
          <w:tcPr>
            <w:tcW w:w="848" w:type="dxa"/>
          </w:tcPr>
          <w:p w14:paraId="7E25594D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79DFE2B2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Многочлены от нескольких переменных.</w:t>
            </w:r>
          </w:p>
        </w:tc>
        <w:tc>
          <w:tcPr>
            <w:tcW w:w="880" w:type="dxa"/>
          </w:tcPr>
          <w:p w14:paraId="1D08AD18" w14:textId="603C5B3B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4.10</w:t>
            </w:r>
          </w:p>
        </w:tc>
        <w:tc>
          <w:tcPr>
            <w:tcW w:w="2568" w:type="dxa"/>
          </w:tcPr>
          <w:p w14:paraId="70E530E1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3, §8. №346</w:t>
            </w:r>
          </w:p>
        </w:tc>
      </w:tr>
      <w:tr w:rsidR="00C52856" w:rsidRPr="00C52856" w14:paraId="194D10F7" w14:textId="77777777" w:rsidTr="00C52856">
        <w:tc>
          <w:tcPr>
            <w:tcW w:w="848" w:type="dxa"/>
          </w:tcPr>
          <w:p w14:paraId="136B323A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1272A4F4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Формулы сокращенного умножения для старших степеней. Бином Ньютона.</w:t>
            </w:r>
          </w:p>
        </w:tc>
        <w:tc>
          <w:tcPr>
            <w:tcW w:w="880" w:type="dxa"/>
          </w:tcPr>
          <w:p w14:paraId="532EDBDD" w14:textId="42174D74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5.10</w:t>
            </w:r>
          </w:p>
        </w:tc>
        <w:tc>
          <w:tcPr>
            <w:tcW w:w="2568" w:type="dxa"/>
          </w:tcPr>
          <w:p w14:paraId="47B5821B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3, §9. №349, 351</w:t>
            </w:r>
          </w:p>
        </w:tc>
      </w:tr>
      <w:tr w:rsidR="00C52856" w:rsidRPr="00C52856" w14:paraId="2788F019" w14:textId="77777777" w:rsidTr="00C52856">
        <w:tc>
          <w:tcPr>
            <w:tcW w:w="848" w:type="dxa"/>
          </w:tcPr>
          <w:p w14:paraId="3C908E53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10B0E1A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Формулы сокращенного умножения для старших степеней. Бином Ньютона. Обобщение и систематизация знаний.</w:t>
            </w:r>
          </w:p>
        </w:tc>
        <w:tc>
          <w:tcPr>
            <w:tcW w:w="880" w:type="dxa"/>
          </w:tcPr>
          <w:p w14:paraId="6CCD2219" w14:textId="7EC2E67F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8.10</w:t>
            </w:r>
          </w:p>
        </w:tc>
        <w:tc>
          <w:tcPr>
            <w:tcW w:w="2568" w:type="dxa"/>
          </w:tcPr>
          <w:p w14:paraId="14A20AE7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3, §9. №353</w:t>
            </w:r>
          </w:p>
        </w:tc>
      </w:tr>
      <w:tr w:rsidR="00C52856" w:rsidRPr="00C52856" w14:paraId="2BF5F5A0" w14:textId="77777777" w:rsidTr="00C52856">
        <w:tc>
          <w:tcPr>
            <w:tcW w:w="848" w:type="dxa"/>
          </w:tcPr>
          <w:p w14:paraId="4B6FC10E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194E04FD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2 по теме «Алгебраические уравнения»</w:t>
            </w:r>
          </w:p>
        </w:tc>
        <w:tc>
          <w:tcPr>
            <w:tcW w:w="880" w:type="dxa"/>
          </w:tcPr>
          <w:p w14:paraId="61221BA6" w14:textId="6557DE22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9.10</w:t>
            </w:r>
          </w:p>
        </w:tc>
        <w:tc>
          <w:tcPr>
            <w:tcW w:w="2568" w:type="dxa"/>
          </w:tcPr>
          <w:p w14:paraId="748BA2EB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3, §9. №354</w:t>
            </w:r>
          </w:p>
        </w:tc>
      </w:tr>
      <w:tr w:rsidR="00C52856" w:rsidRPr="00C52856" w14:paraId="1A3E60BC" w14:textId="77777777" w:rsidTr="00C52856">
        <w:tc>
          <w:tcPr>
            <w:tcW w:w="848" w:type="dxa"/>
          </w:tcPr>
          <w:p w14:paraId="15DCD677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541C56D1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Системы уравнений.</w:t>
            </w:r>
          </w:p>
        </w:tc>
        <w:tc>
          <w:tcPr>
            <w:tcW w:w="880" w:type="dxa"/>
          </w:tcPr>
          <w:p w14:paraId="5E3B639F" w14:textId="086C83AC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1.10</w:t>
            </w:r>
          </w:p>
        </w:tc>
        <w:tc>
          <w:tcPr>
            <w:tcW w:w="2568" w:type="dxa"/>
          </w:tcPr>
          <w:p w14:paraId="2769A07B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3, §10. №358</w:t>
            </w:r>
          </w:p>
        </w:tc>
      </w:tr>
      <w:tr w:rsidR="00C52856" w:rsidRPr="00C52856" w14:paraId="256DF2CB" w14:textId="77777777" w:rsidTr="00C52856">
        <w:tc>
          <w:tcPr>
            <w:tcW w:w="848" w:type="dxa"/>
          </w:tcPr>
          <w:p w14:paraId="6611BBCD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515E8774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Системы уравнений. Решение задач.</w:t>
            </w:r>
          </w:p>
        </w:tc>
        <w:tc>
          <w:tcPr>
            <w:tcW w:w="880" w:type="dxa"/>
          </w:tcPr>
          <w:p w14:paraId="327F6121" w14:textId="6F31B71A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2.10</w:t>
            </w:r>
          </w:p>
        </w:tc>
        <w:tc>
          <w:tcPr>
            <w:tcW w:w="2568" w:type="dxa"/>
          </w:tcPr>
          <w:p w14:paraId="5BBE0FB8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3, §10. №362, 363, 370</w:t>
            </w:r>
          </w:p>
        </w:tc>
      </w:tr>
      <w:tr w:rsidR="00C52856" w:rsidRPr="00C52856" w14:paraId="4A2A1307" w14:textId="77777777" w:rsidTr="00C52856">
        <w:tc>
          <w:tcPr>
            <w:tcW w:w="848" w:type="dxa"/>
          </w:tcPr>
          <w:p w14:paraId="06080D46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7DF1DA64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Системы уравнений.</w:t>
            </w:r>
          </w:p>
        </w:tc>
        <w:tc>
          <w:tcPr>
            <w:tcW w:w="880" w:type="dxa"/>
          </w:tcPr>
          <w:p w14:paraId="425435B9" w14:textId="24B4CA22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5.10</w:t>
            </w:r>
          </w:p>
        </w:tc>
        <w:tc>
          <w:tcPr>
            <w:tcW w:w="2568" w:type="dxa"/>
          </w:tcPr>
          <w:p w14:paraId="339DDCBD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3, §10. №366, 372</w:t>
            </w:r>
          </w:p>
        </w:tc>
      </w:tr>
      <w:tr w:rsidR="00C52856" w:rsidRPr="00C52856" w14:paraId="7A64175A" w14:textId="77777777" w:rsidTr="00C52856">
        <w:tc>
          <w:tcPr>
            <w:tcW w:w="9345" w:type="dxa"/>
            <w:gridSpan w:val="4"/>
          </w:tcPr>
          <w:p w14:paraId="4B28E19D" w14:textId="77777777" w:rsidR="00C52856" w:rsidRPr="00C52856" w:rsidRDefault="00C52856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Степень с действительным показателем – 11 часов.</w:t>
            </w:r>
          </w:p>
        </w:tc>
      </w:tr>
      <w:tr w:rsidR="00C52856" w:rsidRPr="00C52856" w14:paraId="370E1AC3" w14:textId="77777777" w:rsidTr="00C52856">
        <w:tc>
          <w:tcPr>
            <w:tcW w:w="848" w:type="dxa"/>
          </w:tcPr>
          <w:p w14:paraId="6CE0D74C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08B06557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Действительные числа</w:t>
            </w:r>
          </w:p>
        </w:tc>
        <w:tc>
          <w:tcPr>
            <w:tcW w:w="880" w:type="dxa"/>
          </w:tcPr>
          <w:p w14:paraId="722C6F47" w14:textId="537B97D6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6.10</w:t>
            </w:r>
          </w:p>
        </w:tc>
        <w:tc>
          <w:tcPr>
            <w:tcW w:w="2568" w:type="dxa"/>
          </w:tcPr>
          <w:p w14:paraId="2DB5EB3C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4, §1. №407, 408</w:t>
            </w:r>
          </w:p>
        </w:tc>
      </w:tr>
      <w:tr w:rsidR="00C52856" w:rsidRPr="00C52856" w14:paraId="16D504B7" w14:textId="77777777" w:rsidTr="00C52856">
        <w:tc>
          <w:tcPr>
            <w:tcW w:w="848" w:type="dxa"/>
          </w:tcPr>
          <w:p w14:paraId="33258CFF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429EEA87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Действительные числа</w:t>
            </w:r>
          </w:p>
        </w:tc>
        <w:tc>
          <w:tcPr>
            <w:tcW w:w="880" w:type="dxa"/>
          </w:tcPr>
          <w:p w14:paraId="6598195A" w14:textId="21D5BB53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8.10</w:t>
            </w:r>
          </w:p>
        </w:tc>
        <w:tc>
          <w:tcPr>
            <w:tcW w:w="2568" w:type="dxa"/>
          </w:tcPr>
          <w:p w14:paraId="17118982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4, §1. №412, 413</w:t>
            </w:r>
          </w:p>
        </w:tc>
      </w:tr>
      <w:tr w:rsidR="00C52856" w:rsidRPr="00C52856" w14:paraId="6E7F1668" w14:textId="77777777" w:rsidTr="00C52856">
        <w:tc>
          <w:tcPr>
            <w:tcW w:w="848" w:type="dxa"/>
          </w:tcPr>
          <w:p w14:paraId="052294B6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1AAFAE63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Арифметический корень натуральной степени</w:t>
            </w:r>
          </w:p>
        </w:tc>
        <w:tc>
          <w:tcPr>
            <w:tcW w:w="880" w:type="dxa"/>
          </w:tcPr>
          <w:p w14:paraId="60C1BC24" w14:textId="3008C644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9.10</w:t>
            </w:r>
          </w:p>
        </w:tc>
        <w:tc>
          <w:tcPr>
            <w:tcW w:w="2568" w:type="dxa"/>
          </w:tcPr>
          <w:p w14:paraId="035BA96B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4, §3. №439,441</w:t>
            </w:r>
          </w:p>
        </w:tc>
      </w:tr>
      <w:tr w:rsidR="00C52856" w:rsidRPr="00C52856" w14:paraId="7EB7080E" w14:textId="77777777" w:rsidTr="00C52856">
        <w:tc>
          <w:tcPr>
            <w:tcW w:w="848" w:type="dxa"/>
          </w:tcPr>
          <w:p w14:paraId="1C8B77E3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2D830CB8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Арифметический корень натуральной степени</w:t>
            </w:r>
          </w:p>
        </w:tc>
        <w:tc>
          <w:tcPr>
            <w:tcW w:w="880" w:type="dxa"/>
          </w:tcPr>
          <w:p w14:paraId="178BACBD" w14:textId="73E410FC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8.11</w:t>
            </w:r>
          </w:p>
        </w:tc>
        <w:tc>
          <w:tcPr>
            <w:tcW w:w="2568" w:type="dxa"/>
          </w:tcPr>
          <w:p w14:paraId="646E837C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4, §3. №446</w:t>
            </w:r>
          </w:p>
        </w:tc>
      </w:tr>
      <w:tr w:rsidR="00C52856" w:rsidRPr="00C52856" w14:paraId="6F4B00A5" w14:textId="77777777" w:rsidTr="00C52856">
        <w:tc>
          <w:tcPr>
            <w:tcW w:w="848" w:type="dxa"/>
          </w:tcPr>
          <w:p w14:paraId="4EBD0363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4437C202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Арифметический корень натуральной степени</w:t>
            </w:r>
          </w:p>
        </w:tc>
        <w:tc>
          <w:tcPr>
            <w:tcW w:w="880" w:type="dxa"/>
          </w:tcPr>
          <w:p w14:paraId="2A1AA6C9" w14:textId="02CBEF69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9.11</w:t>
            </w:r>
          </w:p>
        </w:tc>
        <w:tc>
          <w:tcPr>
            <w:tcW w:w="2568" w:type="dxa"/>
          </w:tcPr>
          <w:p w14:paraId="5B7D419D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4, §3. №451,455</w:t>
            </w:r>
          </w:p>
        </w:tc>
      </w:tr>
      <w:tr w:rsidR="00C52856" w:rsidRPr="00C52856" w14:paraId="608D791E" w14:textId="77777777" w:rsidTr="00C52856">
        <w:tc>
          <w:tcPr>
            <w:tcW w:w="848" w:type="dxa"/>
          </w:tcPr>
          <w:p w14:paraId="2B64A743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4F718FC7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Арифметический корень натуральной степени</w:t>
            </w:r>
          </w:p>
        </w:tc>
        <w:tc>
          <w:tcPr>
            <w:tcW w:w="880" w:type="dxa"/>
          </w:tcPr>
          <w:p w14:paraId="52A5A859" w14:textId="7DE8F972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1.11</w:t>
            </w:r>
          </w:p>
        </w:tc>
        <w:tc>
          <w:tcPr>
            <w:tcW w:w="2568" w:type="dxa"/>
          </w:tcPr>
          <w:p w14:paraId="38383D1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4, §3. №460,466</w:t>
            </w:r>
          </w:p>
        </w:tc>
      </w:tr>
      <w:tr w:rsidR="00C52856" w:rsidRPr="00C52856" w14:paraId="5129CEBC" w14:textId="77777777" w:rsidTr="00C52856">
        <w:tc>
          <w:tcPr>
            <w:tcW w:w="848" w:type="dxa"/>
          </w:tcPr>
          <w:p w14:paraId="2E6C7035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111961D8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Степень с рациональным и действительным показателями</w:t>
            </w:r>
          </w:p>
        </w:tc>
        <w:tc>
          <w:tcPr>
            <w:tcW w:w="880" w:type="dxa"/>
          </w:tcPr>
          <w:p w14:paraId="15CB64FA" w14:textId="5CE96700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2.11</w:t>
            </w:r>
          </w:p>
        </w:tc>
        <w:tc>
          <w:tcPr>
            <w:tcW w:w="2568" w:type="dxa"/>
          </w:tcPr>
          <w:p w14:paraId="36ED8591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4, §4. №470,475</w:t>
            </w:r>
          </w:p>
        </w:tc>
      </w:tr>
      <w:tr w:rsidR="00C52856" w:rsidRPr="00C52856" w14:paraId="4FFAECA6" w14:textId="77777777" w:rsidTr="00C52856">
        <w:tc>
          <w:tcPr>
            <w:tcW w:w="848" w:type="dxa"/>
          </w:tcPr>
          <w:p w14:paraId="4BECF1F1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5C0A76C0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Степень с рациональным и действительным показателями. Обобщение и систематизация знаний.</w:t>
            </w:r>
          </w:p>
        </w:tc>
        <w:tc>
          <w:tcPr>
            <w:tcW w:w="880" w:type="dxa"/>
          </w:tcPr>
          <w:p w14:paraId="187A998A" w14:textId="1E8D0D9A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5.11</w:t>
            </w:r>
          </w:p>
        </w:tc>
        <w:tc>
          <w:tcPr>
            <w:tcW w:w="2568" w:type="dxa"/>
          </w:tcPr>
          <w:p w14:paraId="32610B4A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4, §4. №477,481</w:t>
            </w:r>
          </w:p>
        </w:tc>
      </w:tr>
      <w:tr w:rsidR="00C52856" w:rsidRPr="00C52856" w14:paraId="0115081D" w14:textId="77777777" w:rsidTr="00C52856">
        <w:tc>
          <w:tcPr>
            <w:tcW w:w="848" w:type="dxa"/>
          </w:tcPr>
          <w:p w14:paraId="6855832E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3396649D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3 по теме «Степень с действительным показателем»</w:t>
            </w:r>
          </w:p>
        </w:tc>
        <w:tc>
          <w:tcPr>
            <w:tcW w:w="880" w:type="dxa"/>
          </w:tcPr>
          <w:p w14:paraId="2B9E99E7" w14:textId="4D509C1A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6.11</w:t>
            </w:r>
          </w:p>
        </w:tc>
        <w:tc>
          <w:tcPr>
            <w:tcW w:w="2568" w:type="dxa"/>
          </w:tcPr>
          <w:p w14:paraId="7E82F59A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4, §4. №495</w:t>
            </w:r>
          </w:p>
        </w:tc>
      </w:tr>
      <w:tr w:rsidR="00C52856" w:rsidRPr="00C52856" w14:paraId="4F95BCFC" w14:textId="77777777" w:rsidTr="00C52856">
        <w:tc>
          <w:tcPr>
            <w:tcW w:w="848" w:type="dxa"/>
          </w:tcPr>
          <w:p w14:paraId="1EE4FB0E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51801C9B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Бесконечно убывающая геометрическая прогрессия</w:t>
            </w:r>
          </w:p>
        </w:tc>
        <w:tc>
          <w:tcPr>
            <w:tcW w:w="880" w:type="dxa"/>
          </w:tcPr>
          <w:p w14:paraId="3AD64774" w14:textId="1E48C32B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8.11</w:t>
            </w:r>
          </w:p>
        </w:tc>
        <w:tc>
          <w:tcPr>
            <w:tcW w:w="2568" w:type="dxa"/>
          </w:tcPr>
          <w:p w14:paraId="498006E8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4, §2. №419</w:t>
            </w:r>
          </w:p>
        </w:tc>
      </w:tr>
      <w:tr w:rsidR="00C52856" w:rsidRPr="00C52856" w14:paraId="0851E69C" w14:textId="77777777" w:rsidTr="00C52856">
        <w:tc>
          <w:tcPr>
            <w:tcW w:w="848" w:type="dxa"/>
          </w:tcPr>
          <w:p w14:paraId="3E7FED0F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4CB6264D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Бесконечно убывающая геометрическая прогрессия</w:t>
            </w:r>
          </w:p>
        </w:tc>
        <w:tc>
          <w:tcPr>
            <w:tcW w:w="880" w:type="dxa"/>
          </w:tcPr>
          <w:p w14:paraId="02E82740" w14:textId="585FC4AA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9.11</w:t>
            </w:r>
          </w:p>
        </w:tc>
        <w:tc>
          <w:tcPr>
            <w:tcW w:w="2568" w:type="dxa"/>
          </w:tcPr>
          <w:p w14:paraId="1F367C79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4, §2. №424, 426</w:t>
            </w:r>
          </w:p>
        </w:tc>
      </w:tr>
      <w:tr w:rsidR="00C52856" w:rsidRPr="00C52856" w14:paraId="6ACB82C7" w14:textId="77777777" w:rsidTr="00C52856">
        <w:tc>
          <w:tcPr>
            <w:tcW w:w="9345" w:type="dxa"/>
            <w:gridSpan w:val="4"/>
          </w:tcPr>
          <w:p w14:paraId="49089F13" w14:textId="77777777" w:rsidR="00C52856" w:rsidRPr="00C52856" w:rsidRDefault="00C52856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Степенная функция – 17 часов.</w:t>
            </w:r>
          </w:p>
        </w:tc>
      </w:tr>
      <w:tr w:rsidR="00C52856" w:rsidRPr="00C52856" w14:paraId="20D4F7A0" w14:textId="77777777" w:rsidTr="00C52856">
        <w:tc>
          <w:tcPr>
            <w:tcW w:w="848" w:type="dxa"/>
          </w:tcPr>
          <w:p w14:paraId="1C64F532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81F3E07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Степенная функция, ее свойства и график</w:t>
            </w:r>
          </w:p>
        </w:tc>
        <w:tc>
          <w:tcPr>
            <w:tcW w:w="880" w:type="dxa"/>
          </w:tcPr>
          <w:p w14:paraId="119B7B98" w14:textId="4E534DBB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2.11</w:t>
            </w:r>
          </w:p>
        </w:tc>
        <w:tc>
          <w:tcPr>
            <w:tcW w:w="2568" w:type="dxa"/>
          </w:tcPr>
          <w:p w14:paraId="14E14306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5, §1. №551, 553</w:t>
            </w:r>
          </w:p>
        </w:tc>
      </w:tr>
      <w:tr w:rsidR="00C52856" w:rsidRPr="00C52856" w14:paraId="2A906ED6" w14:textId="77777777" w:rsidTr="00C52856">
        <w:tc>
          <w:tcPr>
            <w:tcW w:w="848" w:type="dxa"/>
          </w:tcPr>
          <w:p w14:paraId="252C82AE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379E009D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Степенная функция, ее свойства и график</w:t>
            </w:r>
          </w:p>
        </w:tc>
        <w:tc>
          <w:tcPr>
            <w:tcW w:w="880" w:type="dxa"/>
          </w:tcPr>
          <w:p w14:paraId="438A51BD" w14:textId="77E3A616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3.11</w:t>
            </w:r>
          </w:p>
        </w:tc>
        <w:tc>
          <w:tcPr>
            <w:tcW w:w="2568" w:type="dxa"/>
          </w:tcPr>
          <w:p w14:paraId="2C6E9D2C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5, §1. №555, 557</w:t>
            </w:r>
          </w:p>
        </w:tc>
      </w:tr>
      <w:tr w:rsidR="00C52856" w:rsidRPr="00C52856" w14:paraId="3143459D" w14:textId="77777777" w:rsidTr="00C52856">
        <w:tc>
          <w:tcPr>
            <w:tcW w:w="848" w:type="dxa"/>
          </w:tcPr>
          <w:p w14:paraId="01F8D705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425D9509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Степенная функция, ее свойства и график</w:t>
            </w:r>
          </w:p>
        </w:tc>
        <w:tc>
          <w:tcPr>
            <w:tcW w:w="880" w:type="dxa"/>
          </w:tcPr>
          <w:p w14:paraId="1B2B5949" w14:textId="157883C1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5.11</w:t>
            </w:r>
          </w:p>
        </w:tc>
        <w:tc>
          <w:tcPr>
            <w:tcW w:w="2568" w:type="dxa"/>
          </w:tcPr>
          <w:p w14:paraId="690CF5EC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5, §1. №559, 561</w:t>
            </w:r>
          </w:p>
        </w:tc>
      </w:tr>
      <w:tr w:rsidR="00C52856" w:rsidRPr="00C52856" w14:paraId="40D52CB5" w14:textId="77777777" w:rsidTr="00C52856">
        <w:tc>
          <w:tcPr>
            <w:tcW w:w="848" w:type="dxa"/>
          </w:tcPr>
          <w:p w14:paraId="7CD25A91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2CE9784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Взаимно обратные функции. Сложные функции</w:t>
            </w:r>
          </w:p>
        </w:tc>
        <w:tc>
          <w:tcPr>
            <w:tcW w:w="880" w:type="dxa"/>
          </w:tcPr>
          <w:p w14:paraId="13B7B1D5" w14:textId="3DD8CE56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6.11</w:t>
            </w:r>
          </w:p>
        </w:tc>
        <w:tc>
          <w:tcPr>
            <w:tcW w:w="2568" w:type="dxa"/>
          </w:tcPr>
          <w:p w14:paraId="092DE5CA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5, §2. №575, 577</w:t>
            </w:r>
          </w:p>
        </w:tc>
      </w:tr>
      <w:tr w:rsidR="00C52856" w:rsidRPr="00C52856" w14:paraId="7C274B1F" w14:textId="77777777" w:rsidTr="00C52856">
        <w:tc>
          <w:tcPr>
            <w:tcW w:w="848" w:type="dxa"/>
          </w:tcPr>
          <w:p w14:paraId="4D20E9AE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02B18E7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Взаимно обратные функции. Сложные функции</w:t>
            </w:r>
          </w:p>
        </w:tc>
        <w:tc>
          <w:tcPr>
            <w:tcW w:w="880" w:type="dxa"/>
          </w:tcPr>
          <w:p w14:paraId="70B2D499" w14:textId="7AD0A0BF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9.11</w:t>
            </w:r>
          </w:p>
        </w:tc>
        <w:tc>
          <w:tcPr>
            <w:tcW w:w="2568" w:type="dxa"/>
          </w:tcPr>
          <w:p w14:paraId="1792F756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5, §2. №580</w:t>
            </w:r>
          </w:p>
        </w:tc>
      </w:tr>
      <w:tr w:rsidR="00C52856" w:rsidRPr="00C52856" w14:paraId="14476B60" w14:textId="77777777" w:rsidTr="00C52856">
        <w:tc>
          <w:tcPr>
            <w:tcW w:w="848" w:type="dxa"/>
          </w:tcPr>
          <w:p w14:paraId="0A79DCE6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001C281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Взаимно обратные функции. Сложные функции</w:t>
            </w:r>
          </w:p>
        </w:tc>
        <w:tc>
          <w:tcPr>
            <w:tcW w:w="880" w:type="dxa"/>
          </w:tcPr>
          <w:p w14:paraId="533BC217" w14:textId="484DADD3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30.11</w:t>
            </w:r>
          </w:p>
        </w:tc>
        <w:tc>
          <w:tcPr>
            <w:tcW w:w="2568" w:type="dxa"/>
          </w:tcPr>
          <w:p w14:paraId="3691D93B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5, §2. №581</w:t>
            </w:r>
          </w:p>
        </w:tc>
      </w:tr>
      <w:tr w:rsidR="00C52856" w:rsidRPr="00C52856" w14:paraId="2C5DB858" w14:textId="77777777" w:rsidTr="00C52856">
        <w:tc>
          <w:tcPr>
            <w:tcW w:w="848" w:type="dxa"/>
          </w:tcPr>
          <w:p w14:paraId="12EF0B88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779A291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Дробно-линейная функция</w:t>
            </w:r>
          </w:p>
        </w:tc>
        <w:tc>
          <w:tcPr>
            <w:tcW w:w="880" w:type="dxa"/>
          </w:tcPr>
          <w:p w14:paraId="7027122C" w14:textId="4AEE63AD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2.12</w:t>
            </w:r>
          </w:p>
        </w:tc>
        <w:tc>
          <w:tcPr>
            <w:tcW w:w="2568" w:type="dxa"/>
          </w:tcPr>
          <w:p w14:paraId="25F11274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5, §3. №584, 586</w:t>
            </w:r>
          </w:p>
        </w:tc>
      </w:tr>
      <w:tr w:rsidR="00C52856" w:rsidRPr="00C52856" w14:paraId="20770168" w14:textId="77777777" w:rsidTr="00C52856">
        <w:tc>
          <w:tcPr>
            <w:tcW w:w="848" w:type="dxa"/>
          </w:tcPr>
          <w:p w14:paraId="2275D765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1DD505DA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Равносильные уравнения и неравенства</w:t>
            </w:r>
          </w:p>
        </w:tc>
        <w:tc>
          <w:tcPr>
            <w:tcW w:w="880" w:type="dxa"/>
          </w:tcPr>
          <w:p w14:paraId="104E2C9A" w14:textId="36D41C90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3.12</w:t>
            </w:r>
          </w:p>
        </w:tc>
        <w:tc>
          <w:tcPr>
            <w:tcW w:w="2568" w:type="dxa"/>
          </w:tcPr>
          <w:p w14:paraId="2211D076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5, §4. №592, 594</w:t>
            </w:r>
          </w:p>
        </w:tc>
      </w:tr>
      <w:tr w:rsidR="00C52856" w:rsidRPr="00C52856" w14:paraId="2D8D78AB" w14:textId="77777777" w:rsidTr="00C52856">
        <w:tc>
          <w:tcPr>
            <w:tcW w:w="848" w:type="dxa"/>
          </w:tcPr>
          <w:p w14:paraId="107DB1A6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4114EFF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Равносильные уравнения и неравенства</w:t>
            </w:r>
          </w:p>
        </w:tc>
        <w:tc>
          <w:tcPr>
            <w:tcW w:w="880" w:type="dxa"/>
          </w:tcPr>
          <w:p w14:paraId="5B47B013" w14:textId="5B65C752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6.12</w:t>
            </w:r>
          </w:p>
        </w:tc>
        <w:tc>
          <w:tcPr>
            <w:tcW w:w="2568" w:type="dxa"/>
          </w:tcPr>
          <w:p w14:paraId="683AA9B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5, §4. №596, 598</w:t>
            </w:r>
          </w:p>
        </w:tc>
      </w:tr>
      <w:tr w:rsidR="00C52856" w:rsidRPr="00C52856" w14:paraId="29071B2B" w14:textId="77777777" w:rsidTr="00C52856">
        <w:tc>
          <w:tcPr>
            <w:tcW w:w="848" w:type="dxa"/>
          </w:tcPr>
          <w:p w14:paraId="275B11E3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BC9FC2A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Иррациональные уравнения</w:t>
            </w:r>
          </w:p>
        </w:tc>
        <w:tc>
          <w:tcPr>
            <w:tcW w:w="880" w:type="dxa"/>
          </w:tcPr>
          <w:p w14:paraId="3EDBDB22" w14:textId="54AC97BF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7.12</w:t>
            </w:r>
          </w:p>
        </w:tc>
        <w:tc>
          <w:tcPr>
            <w:tcW w:w="2568" w:type="dxa"/>
          </w:tcPr>
          <w:p w14:paraId="1372753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5, §5. №605, 607</w:t>
            </w:r>
          </w:p>
        </w:tc>
      </w:tr>
      <w:tr w:rsidR="00C52856" w:rsidRPr="00C52856" w14:paraId="58765D51" w14:textId="77777777" w:rsidTr="00C52856">
        <w:tc>
          <w:tcPr>
            <w:tcW w:w="848" w:type="dxa"/>
          </w:tcPr>
          <w:p w14:paraId="10A9FAD8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408E91D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Иррациональные уравнения</w:t>
            </w:r>
          </w:p>
        </w:tc>
        <w:tc>
          <w:tcPr>
            <w:tcW w:w="880" w:type="dxa"/>
          </w:tcPr>
          <w:p w14:paraId="44E3E3AA" w14:textId="16EB9E88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9.12</w:t>
            </w:r>
          </w:p>
        </w:tc>
        <w:tc>
          <w:tcPr>
            <w:tcW w:w="2568" w:type="dxa"/>
          </w:tcPr>
          <w:p w14:paraId="75A1BA56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5, §5. №611, 614</w:t>
            </w:r>
          </w:p>
        </w:tc>
      </w:tr>
      <w:tr w:rsidR="00C52856" w:rsidRPr="00C52856" w14:paraId="7CC31709" w14:textId="77777777" w:rsidTr="00C52856">
        <w:tc>
          <w:tcPr>
            <w:tcW w:w="848" w:type="dxa"/>
          </w:tcPr>
          <w:p w14:paraId="4FE6D1CE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50B9C7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Иррациональные уравнения. Решение уравнений</w:t>
            </w:r>
          </w:p>
        </w:tc>
        <w:tc>
          <w:tcPr>
            <w:tcW w:w="880" w:type="dxa"/>
          </w:tcPr>
          <w:p w14:paraId="097E1F6E" w14:textId="6E28DD77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0.12</w:t>
            </w:r>
          </w:p>
        </w:tc>
        <w:tc>
          <w:tcPr>
            <w:tcW w:w="2568" w:type="dxa"/>
          </w:tcPr>
          <w:p w14:paraId="46887A27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5, §4. №600</w:t>
            </w:r>
          </w:p>
        </w:tc>
      </w:tr>
      <w:tr w:rsidR="00C52856" w:rsidRPr="00C52856" w14:paraId="25AA8518" w14:textId="77777777" w:rsidTr="00C52856">
        <w:tc>
          <w:tcPr>
            <w:tcW w:w="848" w:type="dxa"/>
          </w:tcPr>
          <w:p w14:paraId="6357B18C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36433CAC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Иррациональные неравенства</w:t>
            </w:r>
          </w:p>
        </w:tc>
        <w:tc>
          <w:tcPr>
            <w:tcW w:w="880" w:type="dxa"/>
          </w:tcPr>
          <w:p w14:paraId="4C7B7324" w14:textId="01C1B132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3.12</w:t>
            </w:r>
          </w:p>
        </w:tc>
        <w:tc>
          <w:tcPr>
            <w:tcW w:w="2568" w:type="dxa"/>
          </w:tcPr>
          <w:p w14:paraId="36FD120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5, §5. №612, 618</w:t>
            </w:r>
          </w:p>
        </w:tc>
      </w:tr>
      <w:tr w:rsidR="00C52856" w:rsidRPr="00C52856" w14:paraId="59902537" w14:textId="77777777" w:rsidTr="00C52856">
        <w:tc>
          <w:tcPr>
            <w:tcW w:w="848" w:type="dxa"/>
          </w:tcPr>
          <w:p w14:paraId="19C0B3AD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10B9B20B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Иррациональные неравенства</w:t>
            </w:r>
          </w:p>
        </w:tc>
        <w:tc>
          <w:tcPr>
            <w:tcW w:w="880" w:type="dxa"/>
          </w:tcPr>
          <w:p w14:paraId="3EEFFA55" w14:textId="72A7720B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4.12</w:t>
            </w:r>
          </w:p>
        </w:tc>
        <w:tc>
          <w:tcPr>
            <w:tcW w:w="2568" w:type="dxa"/>
          </w:tcPr>
          <w:p w14:paraId="17635A69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5, §6. №626, 629</w:t>
            </w:r>
          </w:p>
        </w:tc>
      </w:tr>
      <w:tr w:rsidR="00C52856" w:rsidRPr="00C52856" w14:paraId="6CBA64C9" w14:textId="77777777" w:rsidTr="00C52856">
        <w:tc>
          <w:tcPr>
            <w:tcW w:w="848" w:type="dxa"/>
          </w:tcPr>
          <w:p w14:paraId="09F09C3B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EA63077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Иррациональные неравенства. Решение неравенств.</w:t>
            </w:r>
          </w:p>
        </w:tc>
        <w:tc>
          <w:tcPr>
            <w:tcW w:w="880" w:type="dxa"/>
          </w:tcPr>
          <w:p w14:paraId="789E256F" w14:textId="40764B4A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6.12</w:t>
            </w:r>
          </w:p>
        </w:tc>
        <w:tc>
          <w:tcPr>
            <w:tcW w:w="2568" w:type="dxa"/>
          </w:tcPr>
          <w:p w14:paraId="660F1C37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5, §6. №633</w:t>
            </w:r>
          </w:p>
        </w:tc>
      </w:tr>
      <w:tr w:rsidR="00C52856" w:rsidRPr="00C52856" w14:paraId="30B85567" w14:textId="77777777" w:rsidTr="00C52856">
        <w:tc>
          <w:tcPr>
            <w:tcW w:w="848" w:type="dxa"/>
          </w:tcPr>
          <w:p w14:paraId="45B9680F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74D9D6CC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Иррациональные неравенства. Обобщение и систематизация знаний.</w:t>
            </w:r>
          </w:p>
        </w:tc>
        <w:tc>
          <w:tcPr>
            <w:tcW w:w="880" w:type="dxa"/>
          </w:tcPr>
          <w:p w14:paraId="641237A9" w14:textId="62860480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7.12</w:t>
            </w:r>
          </w:p>
        </w:tc>
        <w:tc>
          <w:tcPr>
            <w:tcW w:w="2568" w:type="dxa"/>
          </w:tcPr>
          <w:p w14:paraId="29EE296F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5, §6. №643, 649</w:t>
            </w:r>
          </w:p>
        </w:tc>
      </w:tr>
      <w:tr w:rsidR="00C52856" w:rsidRPr="00C52856" w14:paraId="2D3DB894" w14:textId="77777777" w:rsidTr="00C52856">
        <w:tc>
          <w:tcPr>
            <w:tcW w:w="848" w:type="dxa"/>
          </w:tcPr>
          <w:p w14:paraId="2AB10E3C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57BE804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4 по теме «Степенная функция»</w:t>
            </w:r>
          </w:p>
        </w:tc>
        <w:tc>
          <w:tcPr>
            <w:tcW w:w="880" w:type="dxa"/>
          </w:tcPr>
          <w:p w14:paraId="5D80C196" w14:textId="339FB85D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0.12</w:t>
            </w:r>
          </w:p>
        </w:tc>
        <w:tc>
          <w:tcPr>
            <w:tcW w:w="2568" w:type="dxa"/>
          </w:tcPr>
          <w:p w14:paraId="2F8F730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5, §6. №650</w:t>
            </w:r>
          </w:p>
        </w:tc>
      </w:tr>
      <w:tr w:rsidR="00C52856" w:rsidRPr="00C52856" w14:paraId="056F0EEE" w14:textId="77777777" w:rsidTr="00C52856">
        <w:tc>
          <w:tcPr>
            <w:tcW w:w="9345" w:type="dxa"/>
            <w:gridSpan w:val="4"/>
          </w:tcPr>
          <w:p w14:paraId="33DECD19" w14:textId="77777777" w:rsidR="00C52856" w:rsidRPr="00C52856" w:rsidRDefault="00C52856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оказательная функция – 11 часов.</w:t>
            </w:r>
          </w:p>
        </w:tc>
      </w:tr>
      <w:tr w:rsidR="00C52856" w:rsidRPr="00C52856" w14:paraId="40C6683B" w14:textId="77777777" w:rsidTr="00C52856">
        <w:tc>
          <w:tcPr>
            <w:tcW w:w="848" w:type="dxa"/>
          </w:tcPr>
          <w:p w14:paraId="109C6195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5A584F8B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Показательная функция, ее свойства и график</w:t>
            </w:r>
          </w:p>
        </w:tc>
        <w:tc>
          <w:tcPr>
            <w:tcW w:w="880" w:type="dxa"/>
          </w:tcPr>
          <w:p w14:paraId="08F06D1A" w14:textId="7B38E361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1.12</w:t>
            </w:r>
          </w:p>
        </w:tc>
        <w:tc>
          <w:tcPr>
            <w:tcW w:w="2568" w:type="dxa"/>
          </w:tcPr>
          <w:p w14:paraId="0A963D9D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6, §1. №667, 672</w:t>
            </w:r>
          </w:p>
        </w:tc>
      </w:tr>
      <w:tr w:rsidR="00C52856" w:rsidRPr="00C52856" w14:paraId="3D4EC063" w14:textId="77777777" w:rsidTr="00C52856">
        <w:tc>
          <w:tcPr>
            <w:tcW w:w="848" w:type="dxa"/>
          </w:tcPr>
          <w:p w14:paraId="1699821E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1A2174D8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Показательная функция, ее свойства и график</w:t>
            </w:r>
          </w:p>
        </w:tc>
        <w:tc>
          <w:tcPr>
            <w:tcW w:w="880" w:type="dxa"/>
          </w:tcPr>
          <w:p w14:paraId="108C41F0" w14:textId="69B2593B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3.12</w:t>
            </w:r>
          </w:p>
        </w:tc>
        <w:tc>
          <w:tcPr>
            <w:tcW w:w="2568" w:type="dxa"/>
          </w:tcPr>
          <w:p w14:paraId="6FCA41E4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6, §1. №674, 676</w:t>
            </w:r>
          </w:p>
        </w:tc>
      </w:tr>
      <w:tr w:rsidR="00C52856" w:rsidRPr="00C52856" w14:paraId="2583337A" w14:textId="77777777" w:rsidTr="00C52856">
        <w:tc>
          <w:tcPr>
            <w:tcW w:w="848" w:type="dxa"/>
          </w:tcPr>
          <w:p w14:paraId="113779D9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184A322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Показательные уравнения</w:t>
            </w:r>
          </w:p>
        </w:tc>
        <w:tc>
          <w:tcPr>
            <w:tcW w:w="880" w:type="dxa"/>
          </w:tcPr>
          <w:p w14:paraId="7173D8F6" w14:textId="6943D28F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4.12</w:t>
            </w:r>
          </w:p>
        </w:tc>
        <w:tc>
          <w:tcPr>
            <w:tcW w:w="2568" w:type="dxa"/>
          </w:tcPr>
          <w:p w14:paraId="045755CC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6, §2. №680, 683</w:t>
            </w:r>
          </w:p>
        </w:tc>
      </w:tr>
      <w:tr w:rsidR="00C52856" w:rsidRPr="00C52856" w14:paraId="5CC5C9C7" w14:textId="77777777" w:rsidTr="00C52856">
        <w:tc>
          <w:tcPr>
            <w:tcW w:w="848" w:type="dxa"/>
          </w:tcPr>
          <w:p w14:paraId="355A83EC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C83BBD7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Показательные уравнения</w:t>
            </w:r>
          </w:p>
        </w:tc>
        <w:tc>
          <w:tcPr>
            <w:tcW w:w="880" w:type="dxa"/>
          </w:tcPr>
          <w:p w14:paraId="14CA0F69" w14:textId="339AD20F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7.12</w:t>
            </w:r>
          </w:p>
        </w:tc>
        <w:tc>
          <w:tcPr>
            <w:tcW w:w="2568" w:type="dxa"/>
          </w:tcPr>
          <w:p w14:paraId="26BDDCA1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6, §2. №689, 690</w:t>
            </w:r>
          </w:p>
        </w:tc>
      </w:tr>
      <w:tr w:rsidR="00C52856" w:rsidRPr="00C52856" w14:paraId="369E4D6B" w14:textId="77777777" w:rsidTr="00C52856">
        <w:tc>
          <w:tcPr>
            <w:tcW w:w="848" w:type="dxa"/>
          </w:tcPr>
          <w:p w14:paraId="2ADAC776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2622D07C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Показательные уравнения. Решение уравнений.</w:t>
            </w:r>
          </w:p>
        </w:tc>
        <w:tc>
          <w:tcPr>
            <w:tcW w:w="880" w:type="dxa"/>
          </w:tcPr>
          <w:p w14:paraId="20A4FDFD" w14:textId="2EC03CCA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8.12</w:t>
            </w:r>
          </w:p>
        </w:tc>
        <w:tc>
          <w:tcPr>
            <w:tcW w:w="2568" w:type="dxa"/>
          </w:tcPr>
          <w:p w14:paraId="74B09DB0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6, §2. №694, 698</w:t>
            </w:r>
          </w:p>
        </w:tc>
      </w:tr>
      <w:tr w:rsidR="00C52856" w:rsidRPr="00C52856" w14:paraId="4088BF31" w14:textId="77777777" w:rsidTr="00C52856">
        <w:tc>
          <w:tcPr>
            <w:tcW w:w="848" w:type="dxa"/>
          </w:tcPr>
          <w:p w14:paraId="720CCBAC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FEE8276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Показательные неравенства</w:t>
            </w:r>
          </w:p>
        </w:tc>
        <w:tc>
          <w:tcPr>
            <w:tcW w:w="880" w:type="dxa"/>
          </w:tcPr>
          <w:p w14:paraId="2C0FE82C" w14:textId="346AA777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0.01</w:t>
            </w:r>
          </w:p>
        </w:tc>
        <w:tc>
          <w:tcPr>
            <w:tcW w:w="2568" w:type="dxa"/>
          </w:tcPr>
          <w:p w14:paraId="794AAAD6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6, §3. №702, 705</w:t>
            </w:r>
          </w:p>
        </w:tc>
      </w:tr>
      <w:tr w:rsidR="00C52856" w:rsidRPr="00C52856" w14:paraId="4EC52DB2" w14:textId="77777777" w:rsidTr="00C52856">
        <w:tc>
          <w:tcPr>
            <w:tcW w:w="848" w:type="dxa"/>
          </w:tcPr>
          <w:p w14:paraId="591B808F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0F1FCBEA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Показательные неравенства</w:t>
            </w:r>
          </w:p>
        </w:tc>
        <w:tc>
          <w:tcPr>
            <w:tcW w:w="880" w:type="dxa"/>
          </w:tcPr>
          <w:p w14:paraId="51DE7AF1" w14:textId="7AA6E7F9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1.01</w:t>
            </w:r>
          </w:p>
        </w:tc>
        <w:tc>
          <w:tcPr>
            <w:tcW w:w="2568" w:type="dxa"/>
          </w:tcPr>
          <w:p w14:paraId="5F1F4C76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6, §3. №709, 711</w:t>
            </w:r>
          </w:p>
        </w:tc>
      </w:tr>
      <w:tr w:rsidR="00C52856" w:rsidRPr="00C52856" w14:paraId="570FA33C" w14:textId="77777777" w:rsidTr="00C52856">
        <w:tc>
          <w:tcPr>
            <w:tcW w:w="848" w:type="dxa"/>
          </w:tcPr>
          <w:p w14:paraId="7D76F5E7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57C4A2D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Показательные неравенства. Решение неравенств.</w:t>
            </w:r>
          </w:p>
        </w:tc>
        <w:tc>
          <w:tcPr>
            <w:tcW w:w="880" w:type="dxa"/>
          </w:tcPr>
          <w:p w14:paraId="2DA8F38B" w14:textId="1BAE431F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3.01</w:t>
            </w:r>
          </w:p>
        </w:tc>
        <w:tc>
          <w:tcPr>
            <w:tcW w:w="2568" w:type="dxa"/>
          </w:tcPr>
          <w:p w14:paraId="4593ED9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6, §4. №719, 721</w:t>
            </w:r>
          </w:p>
        </w:tc>
      </w:tr>
      <w:tr w:rsidR="00C52856" w:rsidRPr="00C52856" w14:paraId="26F08DBD" w14:textId="77777777" w:rsidTr="00C52856">
        <w:tc>
          <w:tcPr>
            <w:tcW w:w="848" w:type="dxa"/>
          </w:tcPr>
          <w:p w14:paraId="0DF610AA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33E9F16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Системы показательных уравнений и неравенств</w:t>
            </w:r>
          </w:p>
        </w:tc>
        <w:tc>
          <w:tcPr>
            <w:tcW w:w="880" w:type="dxa"/>
          </w:tcPr>
          <w:p w14:paraId="30DE8CE7" w14:textId="1C3D0A46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4.01</w:t>
            </w:r>
          </w:p>
        </w:tc>
        <w:tc>
          <w:tcPr>
            <w:tcW w:w="2568" w:type="dxa"/>
          </w:tcPr>
          <w:p w14:paraId="64D05242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6, §4. №723</w:t>
            </w:r>
          </w:p>
        </w:tc>
      </w:tr>
      <w:tr w:rsidR="00C52856" w:rsidRPr="00C52856" w14:paraId="4666B2F9" w14:textId="77777777" w:rsidTr="00C52856">
        <w:tc>
          <w:tcPr>
            <w:tcW w:w="848" w:type="dxa"/>
          </w:tcPr>
          <w:p w14:paraId="757A4461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E9E2A5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Системы показательных уравнений и неравенств. Обобщение и систематизация знаний.</w:t>
            </w:r>
          </w:p>
        </w:tc>
        <w:tc>
          <w:tcPr>
            <w:tcW w:w="880" w:type="dxa"/>
          </w:tcPr>
          <w:p w14:paraId="44CAEAB3" w14:textId="2D0955EA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7.01</w:t>
            </w:r>
          </w:p>
        </w:tc>
        <w:tc>
          <w:tcPr>
            <w:tcW w:w="2568" w:type="dxa"/>
          </w:tcPr>
          <w:p w14:paraId="379ABD8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6, §4. №730, 731,743</w:t>
            </w:r>
          </w:p>
        </w:tc>
      </w:tr>
      <w:tr w:rsidR="00C52856" w:rsidRPr="00C52856" w14:paraId="453B9A59" w14:textId="77777777" w:rsidTr="00C52856">
        <w:tc>
          <w:tcPr>
            <w:tcW w:w="848" w:type="dxa"/>
          </w:tcPr>
          <w:p w14:paraId="6CECD1BF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54377DAD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5 по теме «Показательная функция»</w:t>
            </w:r>
          </w:p>
        </w:tc>
        <w:tc>
          <w:tcPr>
            <w:tcW w:w="880" w:type="dxa"/>
          </w:tcPr>
          <w:p w14:paraId="6FDD4843" w14:textId="28336B53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8.01</w:t>
            </w:r>
          </w:p>
        </w:tc>
        <w:tc>
          <w:tcPr>
            <w:tcW w:w="2568" w:type="dxa"/>
          </w:tcPr>
          <w:p w14:paraId="172A1A31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6, §4. №735</w:t>
            </w:r>
          </w:p>
        </w:tc>
      </w:tr>
      <w:tr w:rsidR="00C52856" w:rsidRPr="00C52856" w14:paraId="1AB8D233" w14:textId="77777777" w:rsidTr="00C52856">
        <w:tc>
          <w:tcPr>
            <w:tcW w:w="9345" w:type="dxa"/>
            <w:gridSpan w:val="4"/>
          </w:tcPr>
          <w:p w14:paraId="1A9D2C4A" w14:textId="77777777" w:rsidR="00C52856" w:rsidRPr="00C52856" w:rsidRDefault="00C52856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Логарифмическая функция – 16 часов.</w:t>
            </w:r>
          </w:p>
        </w:tc>
      </w:tr>
      <w:tr w:rsidR="00C52856" w:rsidRPr="00C52856" w14:paraId="29BC7365" w14:textId="77777777" w:rsidTr="00C52856">
        <w:tc>
          <w:tcPr>
            <w:tcW w:w="848" w:type="dxa"/>
          </w:tcPr>
          <w:p w14:paraId="3F64B4A9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157391D6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Логарифмы</w:t>
            </w:r>
          </w:p>
        </w:tc>
        <w:tc>
          <w:tcPr>
            <w:tcW w:w="880" w:type="dxa"/>
          </w:tcPr>
          <w:p w14:paraId="0DAE7B70" w14:textId="25A9BA81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0.01</w:t>
            </w:r>
          </w:p>
        </w:tc>
        <w:tc>
          <w:tcPr>
            <w:tcW w:w="2568" w:type="dxa"/>
          </w:tcPr>
          <w:p w14:paraId="79C2301B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7, §1. №754, 759,762</w:t>
            </w:r>
          </w:p>
        </w:tc>
      </w:tr>
      <w:tr w:rsidR="00C52856" w:rsidRPr="00C52856" w14:paraId="7306E98A" w14:textId="77777777" w:rsidTr="00C52856">
        <w:tc>
          <w:tcPr>
            <w:tcW w:w="848" w:type="dxa"/>
          </w:tcPr>
          <w:p w14:paraId="3DA3BFA2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4DFB90CD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Логарифмы</w:t>
            </w:r>
          </w:p>
        </w:tc>
        <w:tc>
          <w:tcPr>
            <w:tcW w:w="880" w:type="dxa"/>
          </w:tcPr>
          <w:p w14:paraId="46EEF857" w14:textId="0FCDF86E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1.01</w:t>
            </w:r>
          </w:p>
        </w:tc>
        <w:tc>
          <w:tcPr>
            <w:tcW w:w="2568" w:type="dxa"/>
          </w:tcPr>
          <w:p w14:paraId="58BA02B6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7, §1. №767,771, 774</w:t>
            </w:r>
          </w:p>
        </w:tc>
      </w:tr>
      <w:tr w:rsidR="00C52856" w:rsidRPr="00C52856" w14:paraId="043F0FA9" w14:textId="77777777" w:rsidTr="00C52856">
        <w:tc>
          <w:tcPr>
            <w:tcW w:w="848" w:type="dxa"/>
          </w:tcPr>
          <w:p w14:paraId="6B3A42C6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352098A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Свойства логарифмов</w:t>
            </w:r>
          </w:p>
        </w:tc>
        <w:tc>
          <w:tcPr>
            <w:tcW w:w="880" w:type="dxa"/>
          </w:tcPr>
          <w:p w14:paraId="3E8CCF61" w14:textId="47239D58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4.01</w:t>
            </w:r>
          </w:p>
        </w:tc>
        <w:tc>
          <w:tcPr>
            <w:tcW w:w="2568" w:type="dxa"/>
          </w:tcPr>
          <w:p w14:paraId="3AFC831F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7, §2. №781,784, 786</w:t>
            </w:r>
          </w:p>
        </w:tc>
      </w:tr>
      <w:tr w:rsidR="00C52856" w:rsidRPr="00C52856" w14:paraId="70C2816A" w14:textId="77777777" w:rsidTr="00C52856">
        <w:tc>
          <w:tcPr>
            <w:tcW w:w="848" w:type="dxa"/>
          </w:tcPr>
          <w:p w14:paraId="0248803E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326C86B1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Свойства логарифмов</w:t>
            </w:r>
          </w:p>
        </w:tc>
        <w:tc>
          <w:tcPr>
            <w:tcW w:w="880" w:type="dxa"/>
          </w:tcPr>
          <w:p w14:paraId="087808AD" w14:textId="56497D48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5.01</w:t>
            </w:r>
          </w:p>
        </w:tc>
        <w:tc>
          <w:tcPr>
            <w:tcW w:w="2568" w:type="dxa"/>
          </w:tcPr>
          <w:p w14:paraId="7FF18D31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7, §2. №789,793</w:t>
            </w:r>
          </w:p>
        </w:tc>
      </w:tr>
      <w:tr w:rsidR="00C52856" w:rsidRPr="00C52856" w14:paraId="18C423DB" w14:textId="77777777" w:rsidTr="00C52856">
        <w:tc>
          <w:tcPr>
            <w:tcW w:w="848" w:type="dxa"/>
          </w:tcPr>
          <w:p w14:paraId="70EBC002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1F31FA59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Десятичные и натуральные логарифмы</w:t>
            </w:r>
          </w:p>
        </w:tc>
        <w:tc>
          <w:tcPr>
            <w:tcW w:w="880" w:type="dxa"/>
          </w:tcPr>
          <w:p w14:paraId="5B5DF847" w14:textId="60821F6A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7.01</w:t>
            </w:r>
          </w:p>
        </w:tc>
        <w:tc>
          <w:tcPr>
            <w:tcW w:w="2568" w:type="dxa"/>
          </w:tcPr>
          <w:p w14:paraId="3F0AB4BA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7, §3. №802</w:t>
            </w:r>
          </w:p>
        </w:tc>
      </w:tr>
      <w:tr w:rsidR="00C52856" w:rsidRPr="00C52856" w14:paraId="493CC52A" w14:textId="77777777" w:rsidTr="00C52856">
        <w:tc>
          <w:tcPr>
            <w:tcW w:w="848" w:type="dxa"/>
          </w:tcPr>
          <w:p w14:paraId="37A04BB2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1B84BBEA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Десятичные и натуральные логарифмы</w:t>
            </w:r>
          </w:p>
        </w:tc>
        <w:tc>
          <w:tcPr>
            <w:tcW w:w="880" w:type="dxa"/>
          </w:tcPr>
          <w:p w14:paraId="4E29C817" w14:textId="1FDDEF0C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8.01</w:t>
            </w:r>
          </w:p>
        </w:tc>
        <w:tc>
          <w:tcPr>
            <w:tcW w:w="2568" w:type="dxa"/>
          </w:tcPr>
          <w:p w14:paraId="33EDEA28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7, §3. №803, 807, 811</w:t>
            </w:r>
          </w:p>
        </w:tc>
      </w:tr>
      <w:tr w:rsidR="00C52856" w:rsidRPr="00C52856" w14:paraId="5D95EC6E" w14:textId="77777777" w:rsidTr="00C52856">
        <w:tc>
          <w:tcPr>
            <w:tcW w:w="848" w:type="dxa"/>
          </w:tcPr>
          <w:p w14:paraId="3B64C4C9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23DE1568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Логарифмическая функция, ее свойства и график</w:t>
            </w:r>
          </w:p>
        </w:tc>
        <w:tc>
          <w:tcPr>
            <w:tcW w:w="880" w:type="dxa"/>
          </w:tcPr>
          <w:p w14:paraId="19E80E13" w14:textId="4492EA3C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31.01</w:t>
            </w:r>
          </w:p>
        </w:tc>
        <w:tc>
          <w:tcPr>
            <w:tcW w:w="2568" w:type="dxa"/>
          </w:tcPr>
          <w:p w14:paraId="7670B9D4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7, §4. №822, 827,831</w:t>
            </w:r>
          </w:p>
        </w:tc>
      </w:tr>
      <w:tr w:rsidR="00C52856" w:rsidRPr="00C52856" w14:paraId="6C267B6E" w14:textId="77777777" w:rsidTr="00C52856">
        <w:tc>
          <w:tcPr>
            <w:tcW w:w="848" w:type="dxa"/>
          </w:tcPr>
          <w:p w14:paraId="5B9C1FE3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0F801ED6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Логарифмическая функция, ее свойства и график</w:t>
            </w:r>
          </w:p>
        </w:tc>
        <w:tc>
          <w:tcPr>
            <w:tcW w:w="880" w:type="dxa"/>
          </w:tcPr>
          <w:p w14:paraId="412BA347" w14:textId="6C773548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1.02</w:t>
            </w:r>
          </w:p>
        </w:tc>
        <w:tc>
          <w:tcPr>
            <w:tcW w:w="2568" w:type="dxa"/>
          </w:tcPr>
          <w:p w14:paraId="4223A2B9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7, §4. №834,838</w:t>
            </w:r>
          </w:p>
        </w:tc>
      </w:tr>
      <w:tr w:rsidR="00C52856" w:rsidRPr="00C52856" w14:paraId="327C474C" w14:textId="77777777" w:rsidTr="00C52856">
        <w:tc>
          <w:tcPr>
            <w:tcW w:w="848" w:type="dxa"/>
          </w:tcPr>
          <w:p w14:paraId="1B5A1E34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B457273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Логарифмические уравнения</w:t>
            </w:r>
          </w:p>
        </w:tc>
        <w:tc>
          <w:tcPr>
            <w:tcW w:w="880" w:type="dxa"/>
          </w:tcPr>
          <w:p w14:paraId="6244A381" w14:textId="70F91792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3.02</w:t>
            </w:r>
          </w:p>
        </w:tc>
        <w:tc>
          <w:tcPr>
            <w:tcW w:w="2568" w:type="dxa"/>
          </w:tcPr>
          <w:p w14:paraId="7E41844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7, §5. №840,844</w:t>
            </w:r>
          </w:p>
        </w:tc>
      </w:tr>
      <w:tr w:rsidR="00C52856" w:rsidRPr="00C52856" w14:paraId="1FB02495" w14:textId="77777777" w:rsidTr="00C52856">
        <w:tc>
          <w:tcPr>
            <w:tcW w:w="848" w:type="dxa"/>
          </w:tcPr>
          <w:p w14:paraId="64C80EBE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9EA6A9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Логарифмические уравнения</w:t>
            </w:r>
          </w:p>
        </w:tc>
        <w:tc>
          <w:tcPr>
            <w:tcW w:w="880" w:type="dxa"/>
          </w:tcPr>
          <w:p w14:paraId="6107D4FB" w14:textId="50EEC700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4.02</w:t>
            </w:r>
          </w:p>
        </w:tc>
        <w:tc>
          <w:tcPr>
            <w:tcW w:w="2568" w:type="dxa"/>
          </w:tcPr>
          <w:p w14:paraId="04828EE2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7, §5. №847, 850</w:t>
            </w:r>
          </w:p>
        </w:tc>
      </w:tr>
      <w:tr w:rsidR="00C52856" w:rsidRPr="00C52856" w14:paraId="3B1ED4C3" w14:textId="77777777" w:rsidTr="00C52856">
        <w:tc>
          <w:tcPr>
            <w:tcW w:w="848" w:type="dxa"/>
          </w:tcPr>
          <w:p w14:paraId="43782F9C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74C75873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Логарифмические уравнения</w:t>
            </w:r>
          </w:p>
        </w:tc>
        <w:tc>
          <w:tcPr>
            <w:tcW w:w="880" w:type="dxa"/>
          </w:tcPr>
          <w:p w14:paraId="1E991962" w14:textId="79274A8F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7.02</w:t>
            </w:r>
          </w:p>
        </w:tc>
        <w:tc>
          <w:tcPr>
            <w:tcW w:w="2568" w:type="dxa"/>
          </w:tcPr>
          <w:p w14:paraId="726F83C3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7, §5. №851,853, 857</w:t>
            </w:r>
          </w:p>
        </w:tc>
      </w:tr>
      <w:tr w:rsidR="00C52856" w:rsidRPr="00C52856" w14:paraId="4A90C908" w14:textId="77777777" w:rsidTr="00C52856">
        <w:tc>
          <w:tcPr>
            <w:tcW w:w="848" w:type="dxa"/>
          </w:tcPr>
          <w:p w14:paraId="28D51FAC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132CD35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рактическая работа  по теме «Логарифмическая функция»</w:t>
            </w:r>
          </w:p>
        </w:tc>
        <w:tc>
          <w:tcPr>
            <w:tcW w:w="880" w:type="dxa"/>
          </w:tcPr>
          <w:p w14:paraId="39B5745F" w14:textId="01440E47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8.02</w:t>
            </w:r>
          </w:p>
        </w:tc>
        <w:tc>
          <w:tcPr>
            <w:tcW w:w="2568" w:type="dxa"/>
          </w:tcPr>
          <w:p w14:paraId="013E3556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7, §6. №865, 869, 873</w:t>
            </w:r>
          </w:p>
        </w:tc>
      </w:tr>
      <w:tr w:rsidR="00C52856" w:rsidRPr="00C52856" w14:paraId="25425F95" w14:textId="77777777" w:rsidTr="00C52856">
        <w:tc>
          <w:tcPr>
            <w:tcW w:w="848" w:type="dxa"/>
          </w:tcPr>
          <w:p w14:paraId="2F7D18DE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D2FBD3C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Логарифмические неравенства</w:t>
            </w:r>
          </w:p>
        </w:tc>
        <w:tc>
          <w:tcPr>
            <w:tcW w:w="880" w:type="dxa"/>
          </w:tcPr>
          <w:p w14:paraId="5B7B96AA" w14:textId="7130C945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0.02</w:t>
            </w:r>
          </w:p>
        </w:tc>
        <w:tc>
          <w:tcPr>
            <w:tcW w:w="2568" w:type="dxa"/>
          </w:tcPr>
          <w:p w14:paraId="2F4FD8F1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7, §6. №880, 887</w:t>
            </w:r>
          </w:p>
        </w:tc>
      </w:tr>
      <w:tr w:rsidR="00C52856" w:rsidRPr="00C52856" w14:paraId="6FE6331A" w14:textId="77777777" w:rsidTr="00C52856">
        <w:tc>
          <w:tcPr>
            <w:tcW w:w="848" w:type="dxa"/>
          </w:tcPr>
          <w:p w14:paraId="7E599C49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4ECD8F7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Логарифмические неравенства</w:t>
            </w:r>
          </w:p>
        </w:tc>
        <w:tc>
          <w:tcPr>
            <w:tcW w:w="880" w:type="dxa"/>
          </w:tcPr>
          <w:p w14:paraId="3F056DEB" w14:textId="719B8593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1.02</w:t>
            </w:r>
          </w:p>
        </w:tc>
        <w:tc>
          <w:tcPr>
            <w:tcW w:w="2568" w:type="dxa"/>
          </w:tcPr>
          <w:p w14:paraId="4E56B839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7, §6. №889, 894</w:t>
            </w:r>
          </w:p>
        </w:tc>
      </w:tr>
      <w:tr w:rsidR="00C52856" w:rsidRPr="00C52856" w14:paraId="09124E4C" w14:textId="77777777" w:rsidTr="00C52856">
        <w:tc>
          <w:tcPr>
            <w:tcW w:w="848" w:type="dxa"/>
          </w:tcPr>
          <w:p w14:paraId="6D4368D3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4E195492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Логарифмические неравенства. Обобщение и систематизация знаний.</w:t>
            </w:r>
          </w:p>
        </w:tc>
        <w:tc>
          <w:tcPr>
            <w:tcW w:w="880" w:type="dxa"/>
          </w:tcPr>
          <w:p w14:paraId="3CCE50DD" w14:textId="01485664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4.02</w:t>
            </w:r>
          </w:p>
        </w:tc>
        <w:tc>
          <w:tcPr>
            <w:tcW w:w="2568" w:type="dxa"/>
          </w:tcPr>
          <w:p w14:paraId="5200F05F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7, §6. №888, 895</w:t>
            </w:r>
          </w:p>
        </w:tc>
      </w:tr>
      <w:tr w:rsidR="00C52856" w:rsidRPr="00C52856" w14:paraId="5474E268" w14:textId="77777777" w:rsidTr="00C52856">
        <w:tc>
          <w:tcPr>
            <w:tcW w:w="848" w:type="dxa"/>
          </w:tcPr>
          <w:p w14:paraId="1E526EA9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5B6C13F2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6 по теме «Логарифмическая функция»</w:t>
            </w:r>
          </w:p>
        </w:tc>
        <w:tc>
          <w:tcPr>
            <w:tcW w:w="880" w:type="dxa"/>
          </w:tcPr>
          <w:p w14:paraId="5C4620DA" w14:textId="64D3D7FB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5.02</w:t>
            </w:r>
          </w:p>
        </w:tc>
        <w:tc>
          <w:tcPr>
            <w:tcW w:w="2568" w:type="dxa"/>
          </w:tcPr>
          <w:p w14:paraId="0967214B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7, §6. №900,902</w:t>
            </w:r>
          </w:p>
        </w:tc>
      </w:tr>
      <w:tr w:rsidR="00C52856" w:rsidRPr="00C52856" w14:paraId="67A352A3" w14:textId="77777777" w:rsidTr="00C52856">
        <w:tc>
          <w:tcPr>
            <w:tcW w:w="9345" w:type="dxa"/>
            <w:gridSpan w:val="4"/>
          </w:tcPr>
          <w:p w14:paraId="231E9769" w14:textId="77777777" w:rsidR="00C52856" w:rsidRPr="00C52856" w:rsidRDefault="00C52856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Тригонометрические формулы – 24 часа</w:t>
            </w:r>
          </w:p>
        </w:tc>
      </w:tr>
      <w:tr w:rsidR="00C52856" w:rsidRPr="00C52856" w14:paraId="1424C532" w14:textId="77777777" w:rsidTr="00C52856">
        <w:tc>
          <w:tcPr>
            <w:tcW w:w="848" w:type="dxa"/>
          </w:tcPr>
          <w:p w14:paraId="7FA61998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2230C904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Радианная мера угла</w:t>
            </w:r>
          </w:p>
        </w:tc>
        <w:tc>
          <w:tcPr>
            <w:tcW w:w="880" w:type="dxa"/>
          </w:tcPr>
          <w:p w14:paraId="449C6E67" w14:textId="4808CCC9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7.02</w:t>
            </w:r>
          </w:p>
        </w:tc>
        <w:tc>
          <w:tcPr>
            <w:tcW w:w="2568" w:type="dxa"/>
          </w:tcPr>
          <w:p w14:paraId="404437FD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, §1. №926, 931</w:t>
            </w:r>
          </w:p>
        </w:tc>
      </w:tr>
      <w:tr w:rsidR="00C52856" w:rsidRPr="00C52856" w14:paraId="385006B6" w14:textId="77777777" w:rsidTr="00C52856">
        <w:tc>
          <w:tcPr>
            <w:tcW w:w="848" w:type="dxa"/>
          </w:tcPr>
          <w:p w14:paraId="61ADD24C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469A438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Поворот точки вокруг начала координат</w:t>
            </w:r>
          </w:p>
        </w:tc>
        <w:tc>
          <w:tcPr>
            <w:tcW w:w="880" w:type="dxa"/>
          </w:tcPr>
          <w:p w14:paraId="43CDE6CA" w14:textId="4867FB87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8.02</w:t>
            </w:r>
          </w:p>
        </w:tc>
        <w:tc>
          <w:tcPr>
            <w:tcW w:w="2568" w:type="dxa"/>
          </w:tcPr>
          <w:p w14:paraId="4D1BA32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, §2. №942,945</w:t>
            </w:r>
          </w:p>
        </w:tc>
      </w:tr>
      <w:tr w:rsidR="00C52856" w:rsidRPr="00C52856" w14:paraId="0A9281E6" w14:textId="77777777" w:rsidTr="00C52856">
        <w:tc>
          <w:tcPr>
            <w:tcW w:w="848" w:type="dxa"/>
          </w:tcPr>
          <w:p w14:paraId="711E3647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2F152A8B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Поворот точки вокруг начала координат</w:t>
            </w:r>
          </w:p>
        </w:tc>
        <w:tc>
          <w:tcPr>
            <w:tcW w:w="880" w:type="dxa"/>
          </w:tcPr>
          <w:p w14:paraId="5A0DEDF0" w14:textId="6AE99892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1.02</w:t>
            </w:r>
          </w:p>
        </w:tc>
        <w:tc>
          <w:tcPr>
            <w:tcW w:w="2568" w:type="dxa"/>
          </w:tcPr>
          <w:p w14:paraId="636DE90D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, §2. №951, 953</w:t>
            </w:r>
          </w:p>
        </w:tc>
      </w:tr>
      <w:tr w:rsidR="00C52856" w:rsidRPr="00C52856" w14:paraId="1949D0ED" w14:textId="77777777" w:rsidTr="00C52856">
        <w:tc>
          <w:tcPr>
            <w:tcW w:w="848" w:type="dxa"/>
          </w:tcPr>
          <w:p w14:paraId="318E16CB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330D331A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Определение синуса, косинуса, тангенса угла</w:t>
            </w:r>
          </w:p>
        </w:tc>
        <w:tc>
          <w:tcPr>
            <w:tcW w:w="880" w:type="dxa"/>
          </w:tcPr>
          <w:p w14:paraId="1C6E3F9E" w14:textId="2825532A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2.02</w:t>
            </w:r>
          </w:p>
        </w:tc>
        <w:tc>
          <w:tcPr>
            <w:tcW w:w="2568" w:type="dxa"/>
          </w:tcPr>
          <w:p w14:paraId="4C8B5BB3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, §3. №51, 953</w:t>
            </w:r>
          </w:p>
        </w:tc>
      </w:tr>
      <w:tr w:rsidR="00C52856" w:rsidRPr="00C52856" w14:paraId="73B95A3C" w14:textId="77777777" w:rsidTr="00C52856">
        <w:tc>
          <w:tcPr>
            <w:tcW w:w="848" w:type="dxa"/>
          </w:tcPr>
          <w:p w14:paraId="3FE0C0FB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2C582F7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Определение синуса, косинуса, тангенса угла</w:t>
            </w:r>
          </w:p>
        </w:tc>
        <w:tc>
          <w:tcPr>
            <w:tcW w:w="880" w:type="dxa"/>
          </w:tcPr>
          <w:p w14:paraId="4E215FEA" w14:textId="72B21BE6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4.02</w:t>
            </w:r>
          </w:p>
        </w:tc>
        <w:tc>
          <w:tcPr>
            <w:tcW w:w="2568" w:type="dxa"/>
          </w:tcPr>
          <w:p w14:paraId="716967A0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, §3. №958, 962, 967</w:t>
            </w:r>
          </w:p>
        </w:tc>
      </w:tr>
      <w:tr w:rsidR="00C52856" w:rsidRPr="00C52856" w14:paraId="084EED31" w14:textId="77777777" w:rsidTr="00C52856">
        <w:tc>
          <w:tcPr>
            <w:tcW w:w="848" w:type="dxa"/>
          </w:tcPr>
          <w:p w14:paraId="28C7AC68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0F2DC7F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Знаки синуса, косинуса и тангенса</w:t>
            </w:r>
          </w:p>
        </w:tc>
        <w:tc>
          <w:tcPr>
            <w:tcW w:w="880" w:type="dxa"/>
          </w:tcPr>
          <w:p w14:paraId="6A5CC1FE" w14:textId="17F181BC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5.02</w:t>
            </w:r>
          </w:p>
        </w:tc>
        <w:tc>
          <w:tcPr>
            <w:tcW w:w="2568" w:type="dxa"/>
          </w:tcPr>
          <w:p w14:paraId="038B0BC3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, §4. №975, 978, 984</w:t>
            </w:r>
          </w:p>
        </w:tc>
      </w:tr>
      <w:tr w:rsidR="00C52856" w:rsidRPr="00C52856" w14:paraId="1745D3A8" w14:textId="77777777" w:rsidTr="00C52856">
        <w:tc>
          <w:tcPr>
            <w:tcW w:w="848" w:type="dxa"/>
          </w:tcPr>
          <w:p w14:paraId="56EE30DD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0AD573B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Зависимость между синусом, косинусом и тангенсом одного и того угла</w:t>
            </w:r>
          </w:p>
        </w:tc>
        <w:tc>
          <w:tcPr>
            <w:tcW w:w="880" w:type="dxa"/>
          </w:tcPr>
          <w:p w14:paraId="39C5F141" w14:textId="28B44473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8.02</w:t>
            </w:r>
          </w:p>
        </w:tc>
        <w:tc>
          <w:tcPr>
            <w:tcW w:w="2568" w:type="dxa"/>
          </w:tcPr>
          <w:p w14:paraId="79C50B0C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, §5. №991, 996</w:t>
            </w:r>
          </w:p>
        </w:tc>
      </w:tr>
      <w:tr w:rsidR="00C52856" w:rsidRPr="00C52856" w14:paraId="04A90E5E" w14:textId="77777777" w:rsidTr="00C52856">
        <w:tc>
          <w:tcPr>
            <w:tcW w:w="848" w:type="dxa"/>
          </w:tcPr>
          <w:p w14:paraId="6CD59717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59123CFF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Зависимость между синусом, косинусом и тангенсом одного и того угла</w:t>
            </w:r>
          </w:p>
        </w:tc>
        <w:tc>
          <w:tcPr>
            <w:tcW w:w="880" w:type="dxa"/>
          </w:tcPr>
          <w:p w14:paraId="2BBAF55A" w14:textId="4CCE0F59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1.03</w:t>
            </w:r>
          </w:p>
        </w:tc>
        <w:tc>
          <w:tcPr>
            <w:tcW w:w="2568" w:type="dxa"/>
          </w:tcPr>
          <w:p w14:paraId="3E635B0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, §5. №993, 1000</w:t>
            </w:r>
          </w:p>
        </w:tc>
      </w:tr>
      <w:tr w:rsidR="00C52856" w:rsidRPr="00C52856" w14:paraId="39A22BE2" w14:textId="77777777" w:rsidTr="00C52856">
        <w:tc>
          <w:tcPr>
            <w:tcW w:w="848" w:type="dxa"/>
          </w:tcPr>
          <w:p w14:paraId="6498DD4D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576EB2C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Тригонометрические тождества</w:t>
            </w:r>
          </w:p>
        </w:tc>
        <w:tc>
          <w:tcPr>
            <w:tcW w:w="880" w:type="dxa"/>
          </w:tcPr>
          <w:p w14:paraId="4CCE6EE3" w14:textId="659D5F0F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3.03</w:t>
            </w:r>
          </w:p>
        </w:tc>
        <w:tc>
          <w:tcPr>
            <w:tcW w:w="2568" w:type="dxa"/>
          </w:tcPr>
          <w:p w14:paraId="2680E371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, §6. №1003</w:t>
            </w:r>
          </w:p>
        </w:tc>
      </w:tr>
      <w:tr w:rsidR="00C52856" w:rsidRPr="00C52856" w14:paraId="2DCFA2EF" w14:textId="77777777" w:rsidTr="00C52856">
        <w:tc>
          <w:tcPr>
            <w:tcW w:w="848" w:type="dxa"/>
          </w:tcPr>
          <w:p w14:paraId="1D7A6208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7B0F9A14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Тригонометрические тождества</w:t>
            </w:r>
          </w:p>
        </w:tc>
        <w:tc>
          <w:tcPr>
            <w:tcW w:w="880" w:type="dxa"/>
          </w:tcPr>
          <w:p w14:paraId="2096F4EB" w14:textId="097879FF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4.03</w:t>
            </w:r>
          </w:p>
        </w:tc>
        <w:tc>
          <w:tcPr>
            <w:tcW w:w="2568" w:type="dxa"/>
          </w:tcPr>
          <w:p w14:paraId="5A3E9464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, §6. №1006, 1008</w:t>
            </w:r>
          </w:p>
        </w:tc>
      </w:tr>
      <w:tr w:rsidR="00C52856" w:rsidRPr="00C52856" w14:paraId="06BBD6DF" w14:textId="77777777" w:rsidTr="00C52856">
        <w:tc>
          <w:tcPr>
            <w:tcW w:w="848" w:type="dxa"/>
          </w:tcPr>
          <w:p w14:paraId="11AA862A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55E9BCD8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Тригонометрические тождества</w:t>
            </w:r>
          </w:p>
        </w:tc>
        <w:tc>
          <w:tcPr>
            <w:tcW w:w="880" w:type="dxa"/>
          </w:tcPr>
          <w:p w14:paraId="02FE7E2B" w14:textId="5A873DFA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7.03</w:t>
            </w:r>
          </w:p>
        </w:tc>
        <w:tc>
          <w:tcPr>
            <w:tcW w:w="2568" w:type="dxa"/>
          </w:tcPr>
          <w:p w14:paraId="783AE6F9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, §6. №1010, 1013</w:t>
            </w:r>
          </w:p>
        </w:tc>
      </w:tr>
      <w:tr w:rsidR="00C52856" w:rsidRPr="00C52856" w14:paraId="5A052B58" w14:textId="77777777" w:rsidTr="00C52856">
        <w:tc>
          <w:tcPr>
            <w:tcW w:w="848" w:type="dxa"/>
          </w:tcPr>
          <w:p w14:paraId="6F2EEF84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76A7983B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Синус, косинус и тангенс углов </w:t>
            </w: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object w:dxaOrig="240" w:dyaOrig="220" w14:anchorId="16F5DA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0.5pt" o:ole="">
                  <v:imagedata r:id="rId5" o:title=""/>
                </v:shape>
                <o:OLEObject Type="Embed" ProgID="Equation.DSMT4" ShapeID="_x0000_i1025" DrawAspect="Content" ObjectID="_1690812667" r:id="rId6"/>
              </w:object>
            </w: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и - </w:t>
            </w: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object w:dxaOrig="240" w:dyaOrig="220" w14:anchorId="70CFE6C3">
                <v:shape id="_x0000_i1026" type="#_x0000_t75" style="width:12.75pt;height:10.5pt" o:ole="">
                  <v:imagedata r:id="rId5" o:title=""/>
                </v:shape>
                <o:OLEObject Type="Embed" ProgID="Equation.DSMT4" ShapeID="_x0000_i1026" DrawAspect="Content" ObjectID="_1690812668" r:id="rId7"/>
              </w:object>
            </w:r>
          </w:p>
        </w:tc>
        <w:tc>
          <w:tcPr>
            <w:tcW w:w="880" w:type="dxa"/>
          </w:tcPr>
          <w:p w14:paraId="16880440" w14:textId="1613DE7C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0.03</w:t>
            </w:r>
          </w:p>
        </w:tc>
        <w:tc>
          <w:tcPr>
            <w:tcW w:w="2568" w:type="dxa"/>
          </w:tcPr>
          <w:p w14:paraId="7B17C59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, §7. №1016, 1018</w:t>
            </w:r>
          </w:p>
        </w:tc>
      </w:tr>
      <w:tr w:rsidR="00C52856" w:rsidRPr="00C52856" w14:paraId="1374855C" w14:textId="77777777" w:rsidTr="00C52856">
        <w:tc>
          <w:tcPr>
            <w:tcW w:w="848" w:type="dxa"/>
          </w:tcPr>
          <w:p w14:paraId="135CAD02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565D7A0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Синус, косинус и тангенс углов </w:t>
            </w: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object w:dxaOrig="240" w:dyaOrig="220" w14:anchorId="72D4B61B">
                <v:shape id="_x0000_i1027" type="#_x0000_t75" style="width:12.75pt;height:10.5pt" o:ole="">
                  <v:imagedata r:id="rId8" o:title=""/>
                </v:shape>
                <o:OLEObject Type="Embed" ProgID="Equation.DSMT4" ShapeID="_x0000_i1027" DrawAspect="Content" ObjectID="_1690812669" r:id="rId9"/>
              </w:object>
            </w: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и - </w:t>
            </w: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object w:dxaOrig="240" w:dyaOrig="220" w14:anchorId="655B1FF8">
                <v:shape id="_x0000_i1028" type="#_x0000_t75" style="width:12.75pt;height:10.5pt" o:ole="">
                  <v:imagedata r:id="rId5" o:title=""/>
                </v:shape>
                <o:OLEObject Type="Embed" ProgID="Equation.DSMT4" ShapeID="_x0000_i1028" DrawAspect="Content" ObjectID="_1690812670" r:id="rId10"/>
              </w:object>
            </w:r>
          </w:p>
        </w:tc>
        <w:tc>
          <w:tcPr>
            <w:tcW w:w="880" w:type="dxa"/>
          </w:tcPr>
          <w:p w14:paraId="0F0E1448" w14:textId="51FE0076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1.03</w:t>
            </w:r>
          </w:p>
        </w:tc>
        <w:tc>
          <w:tcPr>
            <w:tcW w:w="2568" w:type="dxa"/>
          </w:tcPr>
          <w:p w14:paraId="2A2CCB00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, §7. №1019, 1022</w:t>
            </w:r>
          </w:p>
        </w:tc>
      </w:tr>
      <w:tr w:rsidR="00C52856" w:rsidRPr="00C52856" w14:paraId="601AAE23" w14:textId="77777777" w:rsidTr="00C52856">
        <w:tc>
          <w:tcPr>
            <w:tcW w:w="848" w:type="dxa"/>
          </w:tcPr>
          <w:p w14:paraId="782CE366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D1CBD1C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Формулы сложения</w:t>
            </w:r>
          </w:p>
        </w:tc>
        <w:tc>
          <w:tcPr>
            <w:tcW w:w="880" w:type="dxa"/>
          </w:tcPr>
          <w:p w14:paraId="028FBB29" w14:textId="7989ACC5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4.03</w:t>
            </w:r>
          </w:p>
        </w:tc>
        <w:tc>
          <w:tcPr>
            <w:tcW w:w="2568" w:type="dxa"/>
          </w:tcPr>
          <w:p w14:paraId="5F0BBB3B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, §8. №1026, 1030</w:t>
            </w:r>
          </w:p>
        </w:tc>
      </w:tr>
      <w:tr w:rsidR="00C52856" w:rsidRPr="00C52856" w14:paraId="4C58C7AC" w14:textId="77777777" w:rsidTr="00C52856">
        <w:tc>
          <w:tcPr>
            <w:tcW w:w="848" w:type="dxa"/>
          </w:tcPr>
          <w:p w14:paraId="7A974E2D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199F0FE8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Формулы сложения</w:t>
            </w:r>
          </w:p>
        </w:tc>
        <w:tc>
          <w:tcPr>
            <w:tcW w:w="880" w:type="dxa"/>
          </w:tcPr>
          <w:p w14:paraId="0631FEFE" w14:textId="2C2E9B8A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5.03</w:t>
            </w:r>
          </w:p>
        </w:tc>
        <w:tc>
          <w:tcPr>
            <w:tcW w:w="2568" w:type="dxa"/>
          </w:tcPr>
          <w:p w14:paraId="4710033B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, §8. №1035, 1039</w:t>
            </w:r>
          </w:p>
        </w:tc>
      </w:tr>
      <w:tr w:rsidR="00C52856" w:rsidRPr="00C52856" w14:paraId="6102AEA2" w14:textId="77777777" w:rsidTr="00C52856">
        <w:tc>
          <w:tcPr>
            <w:tcW w:w="848" w:type="dxa"/>
          </w:tcPr>
          <w:p w14:paraId="04F0F824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2B6C2AB6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Синус, косинус и тангенс двойного угла</w:t>
            </w:r>
          </w:p>
        </w:tc>
        <w:tc>
          <w:tcPr>
            <w:tcW w:w="880" w:type="dxa"/>
          </w:tcPr>
          <w:p w14:paraId="6FAF5358" w14:textId="79FAE512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7.03</w:t>
            </w:r>
          </w:p>
        </w:tc>
        <w:tc>
          <w:tcPr>
            <w:tcW w:w="2568" w:type="dxa"/>
          </w:tcPr>
          <w:p w14:paraId="341D3EE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, §9. №1053, 1057, 1060</w:t>
            </w:r>
          </w:p>
        </w:tc>
      </w:tr>
      <w:tr w:rsidR="00C52856" w:rsidRPr="00C52856" w14:paraId="75835C67" w14:textId="77777777" w:rsidTr="00C52856">
        <w:tc>
          <w:tcPr>
            <w:tcW w:w="848" w:type="dxa"/>
          </w:tcPr>
          <w:p w14:paraId="3EF255B8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71CF37A7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Синус, косинус и тангенс половинного угла</w:t>
            </w:r>
          </w:p>
        </w:tc>
        <w:tc>
          <w:tcPr>
            <w:tcW w:w="880" w:type="dxa"/>
          </w:tcPr>
          <w:p w14:paraId="3596EA45" w14:textId="66FECA6B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8.03</w:t>
            </w:r>
          </w:p>
        </w:tc>
        <w:tc>
          <w:tcPr>
            <w:tcW w:w="2568" w:type="dxa"/>
          </w:tcPr>
          <w:p w14:paraId="79A6226B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, §10. №1070,1074</w:t>
            </w:r>
          </w:p>
        </w:tc>
      </w:tr>
      <w:tr w:rsidR="00C52856" w:rsidRPr="00C52856" w14:paraId="33AB5DDD" w14:textId="77777777" w:rsidTr="00C52856">
        <w:tc>
          <w:tcPr>
            <w:tcW w:w="848" w:type="dxa"/>
          </w:tcPr>
          <w:p w14:paraId="4B7CCD3C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0DDA4D58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Формулы приведения. </w:t>
            </w:r>
          </w:p>
        </w:tc>
        <w:tc>
          <w:tcPr>
            <w:tcW w:w="880" w:type="dxa"/>
          </w:tcPr>
          <w:p w14:paraId="0AD5D495" w14:textId="210671B2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1.03</w:t>
            </w:r>
          </w:p>
        </w:tc>
        <w:tc>
          <w:tcPr>
            <w:tcW w:w="2568" w:type="dxa"/>
          </w:tcPr>
          <w:p w14:paraId="484900AA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, §11. №1079, 1082,1089</w:t>
            </w:r>
          </w:p>
        </w:tc>
      </w:tr>
      <w:tr w:rsidR="00C52856" w:rsidRPr="00C52856" w14:paraId="6E1483D4" w14:textId="77777777" w:rsidTr="00C52856">
        <w:tc>
          <w:tcPr>
            <w:tcW w:w="848" w:type="dxa"/>
          </w:tcPr>
          <w:p w14:paraId="503CB489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43E6D006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Сумма и разность синусов</w:t>
            </w:r>
          </w:p>
        </w:tc>
        <w:tc>
          <w:tcPr>
            <w:tcW w:w="880" w:type="dxa"/>
          </w:tcPr>
          <w:p w14:paraId="08C7515F" w14:textId="2CEA09BB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2.03</w:t>
            </w:r>
          </w:p>
        </w:tc>
        <w:tc>
          <w:tcPr>
            <w:tcW w:w="2568" w:type="dxa"/>
          </w:tcPr>
          <w:p w14:paraId="61895F29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, §12. №1094, 1096</w:t>
            </w:r>
          </w:p>
        </w:tc>
      </w:tr>
      <w:tr w:rsidR="00C52856" w:rsidRPr="00C52856" w14:paraId="3133D194" w14:textId="77777777" w:rsidTr="00C52856">
        <w:tc>
          <w:tcPr>
            <w:tcW w:w="848" w:type="dxa"/>
          </w:tcPr>
          <w:p w14:paraId="2412575A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EADCA92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Сумма и разность косинусов</w:t>
            </w:r>
          </w:p>
        </w:tc>
        <w:tc>
          <w:tcPr>
            <w:tcW w:w="880" w:type="dxa"/>
          </w:tcPr>
          <w:p w14:paraId="1C4129B1" w14:textId="5EF6372E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4.04</w:t>
            </w:r>
          </w:p>
        </w:tc>
        <w:tc>
          <w:tcPr>
            <w:tcW w:w="2568" w:type="dxa"/>
          </w:tcPr>
          <w:p w14:paraId="0AE93F73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, §12. №1099, 1102</w:t>
            </w:r>
          </w:p>
        </w:tc>
      </w:tr>
      <w:tr w:rsidR="00C52856" w:rsidRPr="00C52856" w14:paraId="5655DCE5" w14:textId="77777777" w:rsidTr="00C52856">
        <w:tc>
          <w:tcPr>
            <w:tcW w:w="848" w:type="dxa"/>
          </w:tcPr>
          <w:p w14:paraId="2BFBFA73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7CC3E5E4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Произведение синусов и косинусов</w:t>
            </w:r>
          </w:p>
        </w:tc>
        <w:tc>
          <w:tcPr>
            <w:tcW w:w="880" w:type="dxa"/>
          </w:tcPr>
          <w:p w14:paraId="02574D0D" w14:textId="3276AAB3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5.04</w:t>
            </w:r>
          </w:p>
        </w:tc>
        <w:tc>
          <w:tcPr>
            <w:tcW w:w="2568" w:type="dxa"/>
          </w:tcPr>
          <w:p w14:paraId="6A338A84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, §13. №1108, 1111, 1113</w:t>
            </w:r>
          </w:p>
        </w:tc>
      </w:tr>
      <w:tr w:rsidR="00C52856" w:rsidRPr="00C52856" w14:paraId="16391FF5" w14:textId="77777777" w:rsidTr="00C52856">
        <w:tc>
          <w:tcPr>
            <w:tcW w:w="848" w:type="dxa"/>
          </w:tcPr>
          <w:p w14:paraId="37082019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4DC42FE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Урок обобщения и систематизации знаний.</w:t>
            </w:r>
          </w:p>
        </w:tc>
        <w:tc>
          <w:tcPr>
            <w:tcW w:w="880" w:type="dxa"/>
          </w:tcPr>
          <w:p w14:paraId="7A6F96EC" w14:textId="487538E7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7.04</w:t>
            </w:r>
          </w:p>
        </w:tc>
        <w:tc>
          <w:tcPr>
            <w:tcW w:w="2568" w:type="dxa"/>
          </w:tcPr>
          <w:p w14:paraId="25FDD74B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№1120,1127,1128</w:t>
            </w:r>
          </w:p>
        </w:tc>
      </w:tr>
      <w:tr w:rsidR="00C52856" w:rsidRPr="00C52856" w14:paraId="21603C04" w14:textId="77777777" w:rsidTr="00C52856">
        <w:tc>
          <w:tcPr>
            <w:tcW w:w="848" w:type="dxa"/>
          </w:tcPr>
          <w:p w14:paraId="288BA6F6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1091049C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7 по теме «Тригонометрические формулы»</w:t>
            </w:r>
          </w:p>
        </w:tc>
        <w:tc>
          <w:tcPr>
            <w:tcW w:w="880" w:type="dxa"/>
          </w:tcPr>
          <w:p w14:paraId="266A94F6" w14:textId="48AC578E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8.04</w:t>
            </w:r>
          </w:p>
        </w:tc>
        <w:tc>
          <w:tcPr>
            <w:tcW w:w="2568" w:type="dxa"/>
          </w:tcPr>
          <w:p w14:paraId="61E1755C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 №1122, 1131</w:t>
            </w:r>
          </w:p>
        </w:tc>
      </w:tr>
      <w:tr w:rsidR="00C52856" w:rsidRPr="00C52856" w14:paraId="2D2C743F" w14:textId="77777777" w:rsidTr="00C52856">
        <w:tc>
          <w:tcPr>
            <w:tcW w:w="848" w:type="dxa"/>
          </w:tcPr>
          <w:p w14:paraId="03EB2705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F449BD1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Анализ контрольной работы</w:t>
            </w:r>
          </w:p>
        </w:tc>
        <w:tc>
          <w:tcPr>
            <w:tcW w:w="880" w:type="dxa"/>
          </w:tcPr>
          <w:p w14:paraId="361A9930" w14:textId="17E8284F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1.04</w:t>
            </w:r>
          </w:p>
        </w:tc>
        <w:tc>
          <w:tcPr>
            <w:tcW w:w="2568" w:type="dxa"/>
          </w:tcPr>
          <w:p w14:paraId="35738E72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8 №1123</w:t>
            </w:r>
          </w:p>
        </w:tc>
      </w:tr>
      <w:tr w:rsidR="00C52856" w:rsidRPr="00C52856" w14:paraId="143944BB" w14:textId="77777777" w:rsidTr="00C52856">
        <w:tc>
          <w:tcPr>
            <w:tcW w:w="9345" w:type="dxa"/>
            <w:gridSpan w:val="4"/>
          </w:tcPr>
          <w:p w14:paraId="1D745DA5" w14:textId="77777777" w:rsidR="00C52856" w:rsidRPr="00C52856" w:rsidRDefault="00C52856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Тригонометрические уравнения – 17 часов</w:t>
            </w:r>
          </w:p>
        </w:tc>
      </w:tr>
      <w:tr w:rsidR="00C52856" w:rsidRPr="00C52856" w14:paraId="4652B510" w14:textId="77777777" w:rsidTr="00C52856">
        <w:tc>
          <w:tcPr>
            <w:tcW w:w="848" w:type="dxa"/>
          </w:tcPr>
          <w:p w14:paraId="740E7FD7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B4B4700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Уравнения </w:t>
            </w:r>
            <w:r w:rsidRPr="00C52856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cos x = a</w:t>
            </w:r>
          </w:p>
        </w:tc>
        <w:tc>
          <w:tcPr>
            <w:tcW w:w="880" w:type="dxa"/>
          </w:tcPr>
          <w:p w14:paraId="41EFBA6B" w14:textId="3B1837F7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2.04</w:t>
            </w:r>
          </w:p>
        </w:tc>
        <w:tc>
          <w:tcPr>
            <w:tcW w:w="2568" w:type="dxa"/>
          </w:tcPr>
          <w:p w14:paraId="24CF789C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9, §1. №1114, 1146</w:t>
            </w:r>
          </w:p>
        </w:tc>
      </w:tr>
      <w:tr w:rsidR="00C52856" w:rsidRPr="00C52856" w14:paraId="7DAE560C" w14:textId="77777777" w:rsidTr="00C52856">
        <w:tc>
          <w:tcPr>
            <w:tcW w:w="848" w:type="dxa"/>
          </w:tcPr>
          <w:p w14:paraId="6DF91016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tabs>
                <w:tab w:val="left" w:pos="360"/>
              </w:tabs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06EAFDB4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Уравнения </w:t>
            </w:r>
            <w:r w:rsidRPr="00C52856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cos x = a</w:t>
            </w:r>
          </w:p>
        </w:tc>
        <w:tc>
          <w:tcPr>
            <w:tcW w:w="880" w:type="dxa"/>
          </w:tcPr>
          <w:p w14:paraId="0013907A" w14:textId="2A75A2E4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4.04</w:t>
            </w:r>
          </w:p>
        </w:tc>
        <w:tc>
          <w:tcPr>
            <w:tcW w:w="2568" w:type="dxa"/>
          </w:tcPr>
          <w:p w14:paraId="099A40A3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9, §1. №1151, 1153</w:t>
            </w:r>
          </w:p>
        </w:tc>
      </w:tr>
      <w:tr w:rsidR="00C52856" w:rsidRPr="00C52856" w14:paraId="21DCE74F" w14:textId="77777777" w:rsidTr="00C52856">
        <w:tc>
          <w:tcPr>
            <w:tcW w:w="848" w:type="dxa"/>
          </w:tcPr>
          <w:p w14:paraId="242817FF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312D48DC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Уравнения </w:t>
            </w:r>
            <w:r w:rsidRPr="00C52856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cos x = a</w:t>
            </w:r>
          </w:p>
        </w:tc>
        <w:tc>
          <w:tcPr>
            <w:tcW w:w="880" w:type="dxa"/>
          </w:tcPr>
          <w:p w14:paraId="3150F4BE" w14:textId="008D2D58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5.04</w:t>
            </w:r>
          </w:p>
        </w:tc>
        <w:tc>
          <w:tcPr>
            <w:tcW w:w="2568" w:type="dxa"/>
          </w:tcPr>
          <w:p w14:paraId="09C9E82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9, §1. №1155</w:t>
            </w:r>
          </w:p>
        </w:tc>
      </w:tr>
      <w:tr w:rsidR="00C52856" w:rsidRPr="00C52856" w14:paraId="5A0D958E" w14:textId="77777777" w:rsidTr="00C52856">
        <w:tc>
          <w:tcPr>
            <w:tcW w:w="848" w:type="dxa"/>
          </w:tcPr>
          <w:p w14:paraId="32A276D3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1DB54E2D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Уравнение </w:t>
            </w:r>
            <w:r w:rsidRPr="00C52856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sin x = a</w:t>
            </w:r>
          </w:p>
        </w:tc>
        <w:tc>
          <w:tcPr>
            <w:tcW w:w="880" w:type="dxa"/>
          </w:tcPr>
          <w:p w14:paraId="4F84DFCD" w14:textId="0441D622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8.04</w:t>
            </w:r>
          </w:p>
        </w:tc>
        <w:tc>
          <w:tcPr>
            <w:tcW w:w="2568" w:type="dxa"/>
          </w:tcPr>
          <w:p w14:paraId="378A91F1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9, §2. №1162, 1164</w:t>
            </w:r>
          </w:p>
        </w:tc>
      </w:tr>
      <w:tr w:rsidR="00C52856" w:rsidRPr="00C52856" w14:paraId="619C95D9" w14:textId="77777777" w:rsidTr="00C52856">
        <w:tc>
          <w:tcPr>
            <w:tcW w:w="848" w:type="dxa"/>
          </w:tcPr>
          <w:p w14:paraId="562F3B9B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D0E8D09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Уравнение </w:t>
            </w:r>
            <w:r w:rsidRPr="00C52856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sin x = a</w:t>
            </w:r>
          </w:p>
        </w:tc>
        <w:tc>
          <w:tcPr>
            <w:tcW w:w="880" w:type="dxa"/>
          </w:tcPr>
          <w:p w14:paraId="62458967" w14:textId="412F66C4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9.04</w:t>
            </w:r>
          </w:p>
        </w:tc>
        <w:tc>
          <w:tcPr>
            <w:tcW w:w="2568" w:type="dxa"/>
          </w:tcPr>
          <w:p w14:paraId="20B52D6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9, §2. №1168, 1169</w:t>
            </w:r>
          </w:p>
        </w:tc>
      </w:tr>
      <w:tr w:rsidR="00C52856" w:rsidRPr="00C52856" w14:paraId="7B194CF1" w14:textId="77777777" w:rsidTr="00C52856">
        <w:tc>
          <w:tcPr>
            <w:tcW w:w="848" w:type="dxa"/>
          </w:tcPr>
          <w:p w14:paraId="4F2D8B36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2142673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Уравнение </w:t>
            </w:r>
            <w:r w:rsidRPr="00C52856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sin x = a</w:t>
            </w:r>
          </w:p>
        </w:tc>
        <w:tc>
          <w:tcPr>
            <w:tcW w:w="880" w:type="dxa"/>
          </w:tcPr>
          <w:p w14:paraId="0B7F7A16" w14:textId="0FBFBE74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1.04</w:t>
            </w:r>
          </w:p>
        </w:tc>
        <w:tc>
          <w:tcPr>
            <w:tcW w:w="2568" w:type="dxa"/>
          </w:tcPr>
          <w:p w14:paraId="347B5930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9, §2. №1174, 1177</w:t>
            </w:r>
          </w:p>
        </w:tc>
      </w:tr>
      <w:tr w:rsidR="00C52856" w:rsidRPr="00C52856" w14:paraId="76C0CCF2" w14:textId="77777777" w:rsidTr="00C52856">
        <w:tc>
          <w:tcPr>
            <w:tcW w:w="848" w:type="dxa"/>
          </w:tcPr>
          <w:p w14:paraId="14A9B6D5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4DD7D7D4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Уравнение </w:t>
            </w: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tgx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= </w:t>
            </w:r>
            <w:r w:rsidRPr="00C52856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a</w:t>
            </w:r>
          </w:p>
        </w:tc>
        <w:tc>
          <w:tcPr>
            <w:tcW w:w="880" w:type="dxa"/>
          </w:tcPr>
          <w:p w14:paraId="6C7FC0AC" w14:textId="0AFB891C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2.04</w:t>
            </w:r>
          </w:p>
        </w:tc>
        <w:tc>
          <w:tcPr>
            <w:tcW w:w="2568" w:type="dxa"/>
          </w:tcPr>
          <w:p w14:paraId="7C0F6C7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9, §3. №1181, 1183</w:t>
            </w:r>
          </w:p>
        </w:tc>
      </w:tr>
      <w:tr w:rsidR="00C52856" w:rsidRPr="00C52856" w14:paraId="2C2AE3DA" w14:textId="77777777" w:rsidTr="00C52856">
        <w:tc>
          <w:tcPr>
            <w:tcW w:w="848" w:type="dxa"/>
          </w:tcPr>
          <w:p w14:paraId="5D835746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12B7FFE9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Уравнение </w:t>
            </w: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tgx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= </w:t>
            </w:r>
            <w:r w:rsidRPr="00C52856">
              <w:rPr>
                <w:rFonts w:ascii="Times New Roman" w:hAnsi="Times New Roman" w:cs="Times New Roman"/>
                <w:bCs/>
                <w:sz w:val="20"/>
                <w:szCs w:val="20"/>
                <w:lang w:val="en-US"/>
              </w:rPr>
              <w:t>a</w:t>
            </w:r>
          </w:p>
        </w:tc>
        <w:tc>
          <w:tcPr>
            <w:tcW w:w="880" w:type="dxa"/>
          </w:tcPr>
          <w:p w14:paraId="37E13B34" w14:textId="437ABD26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5.04</w:t>
            </w:r>
          </w:p>
        </w:tc>
        <w:tc>
          <w:tcPr>
            <w:tcW w:w="2568" w:type="dxa"/>
          </w:tcPr>
          <w:p w14:paraId="56A8FE26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9, §3. №1186, 1189</w:t>
            </w:r>
          </w:p>
        </w:tc>
      </w:tr>
      <w:tr w:rsidR="00C52856" w:rsidRPr="00C52856" w14:paraId="4F2F98E5" w14:textId="77777777" w:rsidTr="00C52856">
        <w:tc>
          <w:tcPr>
            <w:tcW w:w="848" w:type="dxa"/>
          </w:tcPr>
          <w:p w14:paraId="0473F931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702B7BDA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Простейшие тригонометрические уравнения</w:t>
            </w:r>
          </w:p>
        </w:tc>
        <w:tc>
          <w:tcPr>
            <w:tcW w:w="880" w:type="dxa"/>
          </w:tcPr>
          <w:p w14:paraId="4F3B5D18" w14:textId="3EEC42B7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6.04</w:t>
            </w:r>
          </w:p>
        </w:tc>
        <w:tc>
          <w:tcPr>
            <w:tcW w:w="2568" w:type="dxa"/>
          </w:tcPr>
          <w:p w14:paraId="336F4826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9, §4. №1193, 1198</w:t>
            </w:r>
          </w:p>
        </w:tc>
      </w:tr>
      <w:tr w:rsidR="00C52856" w:rsidRPr="00C52856" w14:paraId="3CFD2329" w14:textId="77777777" w:rsidTr="00C52856">
        <w:tc>
          <w:tcPr>
            <w:tcW w:w="848" w:type="dxa"/>
          </w:tcPr>
          <w:p w14:paraId="700960C8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32D2BF76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Тригонометрические уравнения, сводящиеся к алгебраическим.</w:t>
            </w:r>
          </w:p>
        </w:tc>
        <w:tc>
          <w:tcPr>
            <w:tcW w:w="880" w:type="dxa"/>
          </w:tcPr>
          <w:p w14:paraId="5A07CD6F" w14:textId="6216047D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8.04</w:t>
            </w:r>
          </w:p>
        </w:tc>
        <w:tc>
          <w:tcPr>
            <w:tcW w:w="2568" w:type="dxa"/>
          </w:tcPr>
          <w:p w14:paraId="786104AC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9, §4. №1195, 1199</w:t>
            </w:r>
          </w:p>
        </w:tc>
      </w:tr>
      <w:tr w:rsidR="00C52856" w:rsidRPr="00C52856" w14:paraId="17B750B1" w14:textId="77777777" w:rsidTr="00C52856">
        <w:tc>
          <w:tcPr>
            <w:tcW w:w="848" w:type="dxa"/>
          </w:tcPr>
          <w:p w14:paraId="563AAC4B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23F08F44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Однородные и линейные уравнения</w:t>
            </w:r>
          </w:p>
        </w:tc>
        <w:tc>
          <w:tcPr>
            <w:tcW w:w="880" w:type="dxa"/>
          </w:tcPr>
          <w:p w14:paraId="5EB4EB42" w14:textId="57D9E363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9.04</w:t>
            </w:r>
          </w:p>
        </w:tc>
        <w:tc>
          <w:tcPr>
            <w:tcW w:w="2568" w:type="dxa"/>
          </w:tcPr>
          <w:p w14:paraId="5DB22EB9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9, §4. №1200</w:t>
            </w:r>
          </w:p>
        </w:tc>
      </w:tr>
      <w:tr w:rsidR="00C52856" w:rsidRPr="00C52856" w14:paraId="64DF5755" w14:textId="77777777" w:rsidTr="00C52856">
        <w:tc>
          <w:tcPr>
            <w:tcW w:w="848" w:type="dxa"/>
          </w:tcPr>
          <w:p w14:paraId="6E9F55D6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71ACF424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Методы замены неизвестного и разложения на множители</w:t>
            </w:r>
          </w:p>
        </w:tc>
        <w:tc>
          <w:tcPr>
            <w:tcW w:w="880" w:type="dxa"/>
          </w:tcPr>
          <w:p w14:paraId="131EFD98" w14:textId="05031CF0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3.05</w:t>
            </w:r>
          </w:p>
        </w:tc>
        <w:tc>
          <w:tcPr>
            <w:tcW w:w="2568" w:type="dxa"/>
          </w:tcPr>
          <w:p w14:paraId="26F37514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9, §5. №1209, 1211, 1215</w:t>
            </w:r>
          </w:p>
        </w:tc>
      </w:tr>
      <w:tr w:rsidR="00C52856" w:rsidRPr="00C52856" w14:paraId="68E08876" w14:textId="77777777" w:rsidTr="00C52856">
        <w:tc>
          <w:tcPr>
            <w:tcW w:w="848" w:type="dxa"/>
          </w:tcPr>
          <w:p w14:paraId="67263443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3FAFED1E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Метод оценки правой и левой частей тригонометрического уравнения</w:t>
            </w:r>
          </w:p>
        </w:tc>
        <w:tc>
          <w:tcPr>
            <w:tcW w:w="880" w:type="dxa"/>
          </w:tcPr>
          <w:p w14:paraId="5B287EA0" w14:textId="4AF6ACB2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5.05</w:t>
            </w:r>
          </w:p>
        </w:tc>
        <w:tc>
          <w:tcPr>
            <w:tcW w:w="2568" w:type="dxa"/>
          </w:tcPr>
          <w:p w14:paraId="3B8E9B17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9, §5. №1209, 1210, 1217</w:t>
            </w:r>
          </w:p>
        </w:tc>
      </w:tr>
      <w:tr w:rsidR="00C52856" w:rsidRPr="00C52856" w14:paraId="616303AF" w14:textId="77777777" w:rsidTr="00C52856">
        <w:tc>
          <w:tcPr>
            <w:tcW w:w="848" w:type="dxa"/>
          </w:tcPr>
          <w:p w14:paraId="08DFFF2C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144CE878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8 по теме «Тригонометрические уравнения»</w:t>
            </w:r>
          </w:p>
        </w:tc>
        <w:tc>
          <w:tcPr>
            <w:tcW w:w="880" w:type="dxa"/>
          </w:tcPr>
          <w:p w14:paraId="657F00E2" w14:textId="346B625D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06.05</w:t>
            </w:r>
          </w:p>
        </w:tc>
        <w:tc>
          <w:tcPr>
            <w:tcW w:w="2568" w:type="dxa"/>
          </w:tcPr>
          <w:p w14:paraId="5451CE4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9, §5. №1220, 1221</w:t>
            </w:r>
          </w:p>
        </w:tc>
      </w:tr>
      <w:tr w:rsidR="00C52856" w:rsidRPr="00C52856" w14:paraId="2F9E7CCF" w14:textId="77777777" w:rsidTr="00C52856">
        <w:tc>
          <w:tcPr>
            <w:tcW w:w="848" w:type="dxa"/>
          </w:tcPr>
          <w:p w14:paraId="2E912984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11F277BC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Тригонометрические уравнения различных видов.</w:t>
            </w:r>
          </w:p>
        </w:tc>
        <w:tc>
          <w:tcPr>
            <w:tcW w:w="880" w:type="dxa"/>
          </w:tcPr>
          <w:p w14:paraId="1DE8256A" w14:textId="0775C712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0.05</w:t>
            </w:r>
          </w:p>
        </w:tc>
        <w:tc>
          <w:tcPr>
            <w:tcW w:w="2568" w:type="dxa"/>
          </w:tcPr>
          <w:p w14:paraId="6DF01D3C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9, №1231, 1238</w:t>
            </w:r>
          </w:p>
        </w:tc>
      </w:tr>
      <w:tr w:rsidR="00C52856" w:rsidRPr="00C52856" w14:paraId="0D1D0FE2" w14:textId="77777777" w:rsidTr="00C52856">
        <w:tc>
          <w:tcPr>
            <w:tcW w:w="848" w:type="dxa"/>
          </w:tcPr>
          <w:p w14:paraId="6E26EE55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6922A9D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Тригонометрические уравнения различных видов.</w:t>
            </w:r>
          </w:p>
        </w:tc>
        <w:tc>
          <w:tcPr>
            <w:tcW w:w="880" w:type="dxa"/>
          </w:tcPr>
          <w:p w14:paraId="1079AD11" w14:textId="725710C5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2.05</w:t>
            </w:r>
          </w:p>
        </w:tc>
        <w:tc>
          <w:tcPr>
            <w:tcW w:w="2568" w:type="dxa"/>
          </w:tcPr>
          <w:p w14:paraId="26F12B76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9, №1248, 1252</w:t>
            </w:r>
          </w:p>
        </w:tc>
      </w:tr>
      <w:tr w:rsidR="00C52856" w:rsidRPr="00C52856" w14:paraId="6D818765" w14:textId="77777777" w:rsidTr="00C52856">
        <w:tc>
          <w:tcPr>
            <w:tcW w:w="848" w:type="dxa"/>
          </w:tcPr>
          <w:p w14:paraId="2EF7058E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559CD1C1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Тригонометрические неравенства</w:t>
            </w:r>
          </w:p>
        </w:tc>
        <w:tc>
          <w:tcPr>
            <w:tcW w:w="880" w:type="dxa"/>
          </w:tcPr>
          <w:p w14:paraId="7C27C9A7" w14:textId="6C0ABAB1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3.05</w:t>
            </w:r>
          </w:p>
        </w:tc>
        <w:tc>
          <w:tcPr>
            <w:tcW w:w="2568" w:type="dxa"/>
          </w:tcPr>
          <w:p w14:paraId="1D700521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9, №1246, 1247</w:t>
            </w:r>
          </w:p>
        </w:tc>
      </w:tr>
      <w:tr w:rsidR="00C52856" w:rsidRPr="00C52856" w14:paraId="7764D5C4" w14:textId="77777777" w:rsidTr="00C52856">
        <w:tc>
          <w:tcPr>
            <w:tcW w:w="848" w:type="dxa"/>
          </w:tcPr>
          <w:p w14:paraId="1D3427AD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74E2E698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ромежуточная аттестация</w:t>
            </w: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</w:t>
            </w:r>
          </w:p>
        </w:tc>
        <w:tc>
          <w:tcPr>
            <w:tcW w:w="880" w:type="dxa"/>
          </w:tcPr>
          <w:p w14:paraId="3FB551C0" w14:textId="280AB6A0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6.05</w:t>
            </w:r>
          </w:p>
        </w:tc>
        <w:tc>
          <w:tcPr>
            <w:tcW w:w="2568" w:type="dxa"/>
          </w:tcPr>
          <w:p w14:paraId="2A0E086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9, §7. №1222, 1224</w:t>
            </w:r>
          </w:p>
        </w:tc>
      </w:tr>
      <w:tr w:rsidR="00C52856" w:rsidRPr="00C52856" w14:paraId="14E8A470" w14:textId="77777777" w:rsidTr="00C52856">
        <w:tc>
          <w:tcPr>
            <w:tcW w:w="848" w:type="dxa"/>
          </w:tcPr>
          <w:p w14:paraId="7269C08D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5E0CE74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Повторение темы : «Делимость чисел»</w:t>
            </w:r>
          </w:p>
        </w:tc>
        <w:tc>
          <w:tcPr>
            <w:tcW w:w="880" w:type="dxa"/>
          </w:tcPr>
          <w:p w14:paraId="30111A42" w14:textId="0993B3C1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7.05</w:t>
            </w:r>
          </w:p>
        </w:tc>
        <w:tc>
          <w:tcPr>
            <w:tcW w:w="2568" w:type="dxa"/>
          </w:tcPr>
          <w:p w14:paraId="1B2927CD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9, №1259, 1260</w:t>
            </w:r>
          </w:p>
        </w:tc>
      </w:tr>
      <w:tr w:rsidR="00C52856" w:rsidRPr="00C52856" w14:paraId="3B9B3321" w14:textId="77777777" w:rsidTr="00C52856">
        <w:tc>
          <w:tcPr>
            <w:tcW w:w="848" w:type="dxa"/>
          </w:tcPr>
          <w:p w14:paraId="3BF922AC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5FB3ECFC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Повторение темы: «Многочлены. Алгебраические уравнения»</w:t>
            </w:r>
          </w:p>
        </w:tc>
        <w:tc>
          <w:tcPr>
            <w:tcW w:w="880" w:type="dxa"/>
          </w:tcPr>
          <w:p w14:paraId="14976AD9" w14:textId="1DC39176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19.05</w:t>
            </w:r>
          </w:p>
        </w:tc>
        <w:tc>
          <w:tcPr>
            <w:tcW w:w="2568" w:type="dxa"/>
          </w:tcPr>
          <w:p w14:paraId="0FEABE82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9, №1274, 1275</w:t>
            </w:r>
          </w:p>
        </w:tc>
      </w:tr>
      <w:tr w:rsidR="00C52856" w:rsidRPr="00C52856" w14:paraId="1CB4899E" w14:textId="77777777" w:rsidTr="00C52856">
        <w:tc>
          <w:tcPr>
            <w:tcW w:w="848" w:type="dxa"/>
          </w:tcPr>
          <w:p w14:paraId="4C0551C7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031F2281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Повторение темы: «Степень с действительным показателем»</w:t>
            </w:r>
          </w:p>
        </w:tc>
        <w:tc>
          <w:tcPr>
            <w:tcW w:w="880" w:type="dxa"/>
          </w:tcPr>
          <w:p w14:paraId="5C7B4EDB" w14:textId="676DF8FC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0.05</w:t>
            </w:r>
          </w:p>
        </w:tc>
        <w:tc>
          <w:tcPr>
            <w:tcW w:w="2568" w:type="dxa"/>
          </w:tcPr>
          <w:p w14:paraId="018D16E9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9, №1279, 1280</w:t>
            </w:r>
          </w:p>
        </w:tc>
      </w:tr>
      <w:tr w:rsidR="00C52856" w:rsidRPr="00C52856" w14:paraId="37BD9611" w14:textId="77777777" w:rsidTr="00C52856">
        <w:tc>
          <w:tcPr>
            <w:tcW w:w="848" w:type="dxa"/>
          </w:tcPr>
          <w:p w14:paraId="551022E1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716E4B8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Повторение темы: «Степенная функция»</w:t>
            </w:r>
          </w:p>
        </w:tc>
        <w:tc>
          <w:tcPr>
            <w:tcW w:w="880" w:type="dxa"/>
          </w:tcPr>
          <w:p w14:paraId="74515A3B" w14:textId="40C1C66F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3.05</w:t>
            </w:r>
          </w:p>
        </w:tc>
        <w:tc>
          <w:tcPr>
            <w:tcW w:w="2568" w:type="dxa"/>
          </w:tcPr>
          <w:p w14:paraId="6FFF7F2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proofErr w:type="spellStart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гл</w:t>
            </w:r>
            <w:proofErr w:type="spellEnd"/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9, №1281, 1282</w:t>
            </w:r>
          </w:p>
        </w:tc>
      </w:tr>
      <w:tr w:rsidR="00C52856" w:rsidRPr="00C52856" w14:paraId="7D85C1BE" w14:textId="77777777" w:rsidTr="00C52856">
        <w:tc>
          <w:tcPr>
            <w:tcW w:w="848" w:type="dxa"/>
          </w:tcPr>
          <w:p w14:paraId="7F32EC1B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5F98B128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Повторение темы: «Показательная функция»</w:t>
            </w:r>
          </w:p>
        </w:tc>
        <w:tc>
          <w:tcPr>
            <w:tcW w:w="880" w:type="dxa"/>
          </w:tcPr>
          <w:p w14:paraId="7FD1345A" w14:textId="389183CA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4.05</w:t>
            </w:r>
          </w:p>
        </w:tc>
        <w:tc>
          <w:tcPr>
            <w:tcW w:w="2568" w:type="dxa"/>
          </w:tcPr>
          <w:p w14:paraId="17D26552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Задания на карточках</w:t>
            </w:r>
          </w:p>
        </w:tc>
      </w:tr>
      <w:tr w:rsidR="00C52856" w:rsidRPr="00C52856" w14:paraId="02CA8DC9" w14:textId="77777777" w:rsidTr="00C52856">
        <w:tc>
          <w:tcPr>
            <w:tcW w:w="848" w:type="dxa"/>
          </w:tcPr>
          <w:p w14:paraId="0F6696C1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6DB21FFC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Повторение темы: «Логарифмическая функция.»</w:t>
            </w:r>
          </w:p>
        </w:tc>
        <w:tc>
          <w:tcPr>
            <w:tcW w:w="880" w:type="dxa"/>
          </w:tcPr>
          <w:p w14:paraId="6581F763" w14:textId="124CC4F3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6.05</w:t>
            </w:r>
          </w:p>
        </w:tc>
        <w:tc>
          <w:tcPr>
            <w:tcW w:w="2568" w:type="dxa"/>
          </w:tcPr>
          <w:p w14:paraId="45FC8015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Задания на карточках</w:t>
            </w:r>
          </w:p>
        </w:tc>
      </w:tr>
      <w:tr w:rsidR="00C52856" w:rsidRPr="00C52856" w14:paraId="06BCFEAA" w14:textId="77777777" w:rsidTr="00C52856">
        <w:tc>
          <w:tcPr>
            <w:tcW w:w="848" w:type="dxa"/>
          </w:tcPr>
          <w:p w14:paraId="2FADF791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3FFF3B36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Повторение темы: «Тригонометрические формулы»</w:t>
            </w:r>
          </w:p>
        </w:tc>
        <w:tc>
          <w:tcPr>
            <w:tcW w:w="880" w:type="dxa"/>
          </w:tcPr>
          <w:p w14:paraId="3D8F66AD" w14:textId="17C28824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28.05</w:t>
            </w:r>
          </w:p>
        </w:tc>
        <w:tc>
          <w:tcPr>
            <w:tcW w:w="2568" w:type="dxa"/>
          </w:tcPr>
          <w:p w14:paraId="4162CF71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Задания на карточках</w:t>
            </w:r>
          </w:p>
        </w:tc>
      </w:tr>
      <w:tr w:rsidR="00C52856" w:rsidRPr="00C52856" w14:paraId="730F227D" w14:textId="77777777" w:rsidTr="00C52856">
        <w:tc>
          <w:tcPr>
            <w:tcW w:w="848" w:type="dxa"/>
          </w:tcPr>
          <w:p w14:paraId="1B8286B8" w14:textId="77777777" w:rsidR="00C52856" w:rsidRPr="00C52856" w:rsidRDefault="00C52856" w:rsidP="00D52FD4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7976F4D7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Повторение темы: «Тригонометрические уравнения»</w:t>
            </w:r>
          </w:p>
        </w:tc>
        <w:tc>
          <w:tcPr>
            <w:tcW w:w="880" w:type="dxa"/>
          </w:tcPr>
          <w:p w14:paraId="639BDE8E" w14:textId="62B27552" w:rsidR="00C52856" w:rsidRPr="00C52856" w:rsidRDefault="00AE2CFD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30.05</w:t>
            </w:r>
          </w:p>
        </w:tc>
        <w:tc>
          <w:tcPr>
            <w:tcW w:w="2568" w:type="dxa"/>
          </w:tcPr>
          <w:p w14:paraId="6DB5D090" w14:textId="77777777" w:rsidR="00C52856" w:rsidRPr="00C52856" w:rsidRDefault="00C52856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Задания на карточках</w:t>
            </w:r>
          </w:p>
        </w:tc>
      </w:tr>
      <w:tr w:rsidR="00C52856" w:rsidRPr="00C52856" w14:paraId="376CF4F0" w14:textId="77777777" w:rsidTr="00C52856">
        <w:tc>
          <w:tcPr>
            <w:tcW w:w="848" w:type="dxa"/>
          </w:tcPr>
          <w:p w14:paraId="26AB111E" w14:textId="77777777" w:rsidR="00C52856" w:rsidRPr="00C52856" w:rsidRDefault="00C52856" w:rsidP="00C52856">
            <w:pPr>
              <w:pStyle w:val="a3"/>
              <w:numPr>
                <w:ilvl w:val="0"/>
                <w:numId w:val="1"/>
              </w:numPr>
              <w:ind w:left="0" w:firstLine="0"/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5049" w:type="dxa"/>
          </w:tcPr>
          <w:p w14:paraId="0BBC818C" w14:textId="77777777" w:rsidR="00C52856" w:rsidRPr="00C52856" w:rsidRDefault="00C52856" w:rsidP="00C52856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Обобщение и систематизация знаний.</w:t>
            </w:r>
          </w:p>
        </w:tc>
        <w:tc>
          <w:tcPr>
            <w:tcW w:w="880" w:type="dxa"/>
          </w:tcPr>
          <w:p w14:paraId="59C27C93" w14:textId="11967F85" w:rsidR="00C52856" w:rsidRPr="00C52856" w:rsidRDefault="00AE2CFD" w:rsidP="00C52856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31.05</w:t>
            </w:r>
          </w:p>
        </w:tc>
        <w:tc>
          <w:tcPr>
            <w:tcW w:w="2568" w:type="dxa"/>
          </w:tcPr>
          <w:p w14:paraId="1531ED65" w14:textId="60E5DBD5" w:rsidR="00C52856" w:rsidRPr="00C52856" w:rsidRDefault="00C52856" w:rsidP="00C52856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C52856">
              <w:rPr>
                <w:rFonts w:ascii="Times New Roman" w:hAnsi="Times New Roman" w:cs="Times New Roman"/>
                <w:bCs/>
                <w:sz w:val="20"/>
                <w:szCs w:val="20"/>
              </w:rPr>
              <w:t>Задания на карточках</w:t>
            </w:r>
          </w:p>
        </w:tc>
      </w:tr>
    </w:tbl>
    <w:p w14:paraId="69FD6C55" w14:textId="77777777" w:rsidR="00C52856" w:rsidRPr="003A7232" w:rsidRDefault="00C52856" w:rsidP="00C52856">
      <w:pPr>
        <w:shd w:val="clear" w:color="auto" w:fill="FFFFFF"/>
        <w:spacing w:after="0"/>
        <w:jc w:val="center"/>
        <w:rPr>
          <w:rFonts w:ascii="Times New Roman" w:hAnsi="Times New Roman"/>
          <w:bCs/>
          <w:sz w:val="24"/>
          <w:szCs w:val="24"/>
        </w:rPr>
      </w:pPr>
    </w:p>
    <w:p w14:paraId="6CFCB1BD" w14:textId="5E13DD21" w:rsidR="00F95C18" w:rsidRDefault="00F95C18" w:rsidP="00F95C18">
      <w:pPr>
        <w:jc w:val="center"/>
        <w:rPr>
          <w:rFonts w:ascii="Times New Roman" w:hAnsi="Times New Roman" w:cs="Times New Roman"/>
          <w:sz w:val="24"/>
        </w:rPr>
      </w:pPr>
      <w:r w:rsidRPr="00F95C18">
        <w:rPr>
          <w:rFonts w:ascii="Times New Roman" w:hAnsi="Times New Roman" w:cs="Times New Roman"/>
          <w:b/>
          <w:sz w:val="24"/>
        </w:rPr>
        <w:t>11 класс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F95C18">
        <w:rPr>
          <w:rFonts w:ascii="Times New Roman" w:hAnsi="Times New Roman" w:cs="Times New Roman"/>
          <w:sz w:val="24"/>
        </w:rPr>
        <w:t>(4 часа)</w:t>
      </w:r>
    </w:p>
    <w:tbl>
      <w:tblPr>
        <w:tblW w:w="9248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91"/>
        <w:gridCol w:w="42"/>
        <w:gridCol w:w="1277"/>
        <w:gridCol w:w="4536"/>
        <w:gridCol w:w="2292"/>
        <w:gridCol w:w="10"/>
      </w:tblGrid>
      <w:tr w:rsidR="00D12EBF" w:rsidRPr="00D12EBF" w14:paraId="02D24A18" w14:textId="77777777" w:rsidTr="00D12EBF">
        <w:trPr>
          <w:gridAfter w:val="1"/>
          <w:wAfter w:w="10" w:type="dxa"/>
          <w:cantSplit/>
          <w:trHeight w:val="907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7204990" w14:textId="77777777" w:rsidR="00D12EBF" w:rsidRPr="00D75FF0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  <w:t>№ урока</w:t>
            </w: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CB300F0" w14:textId="77777777" w:rsidR="00D12EBF" w:rsidRPr="00D75FF0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</w:pPr>
          </w:p>
          <w:p w14:paraId="5A37E482" w14:textId="77777777" w:rsidR="00D12EBF" w:rsidRPr="00D75FF0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  <w:t>Дата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D462997" w14:textId="77777777" w:rsidR="00D12EBF" w:rsidRPr="00D75FF0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</w:pPr>
          </w:p>
          <w:p w14:paraId="77B661F0" w14:textId="77777777" w:rsidR="00D12EBF" w:rsidRPr="00D75FF0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  <w:t>Тема урока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AD83D75" w14:textId="77777777" w:rsidR="00D12EBF" w:rsidRPr="00D75FF0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</w:pPr>
          </w:p>
          <w:p w14:paraId="44BA825A" w14:textId="77777777" w:rsidR="00D12EBF" w:rsidRPr="00D75FF0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  <w:t>Домашнее задание</w:t>
            </w:r>
          </w:p>
          <w:p w14:paraId="42279029" w14:textId="77777777" w:rsidR="00D12EBF" w:rsidRPr="00D75FF0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</w:pPr>
          </w:p>
        </w:tc>
      </w:tr>
      <w:tr w:rsidR="00D12EBF" w:rsidRPr="00D12EBF" w14:paraId="064B8545" w14:textId="77777777" w:rsidTr="00D12EBF">
        <w:trPr>
          <w:cantSplit/>
          <w:trHeight w:val="550"/>
        </w:trPr>
        <w:tc>
          <w:tcPr>
            <w:tcW w:w="924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8711BFC" w14:textId="77777777" w:rsidR="00D12EBF" w:rsidRPr="00D12EBF" w:rsidRDefault="00D12EBF" w:rsidP="00D12EBF">
            <w:pPr>
              <w:shd w:val="clear" w:color="auto" w:fill="FFFFFF"/>
              <w:spacing w:before="120" w:after="120" w:line="240" w:lineRule="auto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Модуль № 1. Повторение курса алгебры и начал анализа за 10 класс – 6 часов.</w:t>
            </w:r>
          </w:p>
        </w:tc>
      </w:tr>
      <w:tr w:rsidR="00D12EBF" w:rsidRPr="00D12EBF" w14:paraId="363B7D79" w14:textId="77777777" w:rsidTr="00EE20FB">
        <w:trPr>
          <w:gridAfter w:val="1"/>
          <w:wAfter w:w="10" w:type="dxa"/>
          <w:cantSplit/>
          <w:trHeight w:val="178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A444FB5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9B2899A" w14:textId="2A2BFEFA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2.09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155B149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оказательная и степенная функции.</w:t>
            </w:r>
          </w:p>
          <w:p w14:paraId="2F7F1D47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A930BE1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24, ст. 274, №27</w:t>
            </w:r>
          </w:p>
        </w:tc>
      </w:tr>
      <w:tr w:rsidR="00D12EBF" w:rsidRPr="00D12EBF" w14:paraId="0B68D8E2" w14:textId="77777777" w:rsidTr="00EE20FB">
        <w:trPr>
          <w:gridAfter w:val="1"/>
          <w:wAfter w:w="10" w:type="dxa"/>
          <w:cantSplit/>
          <w:trHeight w:val="186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349506B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E9EDAF5" w14:textId="0572A66C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3.09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F42CAC9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Решение алгебраических и иррациональных уравнений и неравенств.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06A5C70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148-149, ст. 282</w:t>
            </w:r>
          </w:p>
        </w:tc>
      </w:tr>
      <w:tr w:rsidR="00D12EBF" w:rsidRPr="00D12EBF" w14:paraId="2E6DB70B" w14:textId="77777777" w:rsidTr="00EE20FB">
        <w:trPr>
          <w:gridAfter w:val="1"/>
          <w:wAfter w:w="10" w:type="dxa"/>
          <w:cantSplit/>
          <w:trHeight w:val="172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054FF50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7D381A8" w14:textId="0A35BD49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6.09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821E73E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Логарифмическая функция.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7B10DDE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25-26, ст. 274</w:t>
            </w:r>
          </w:p>
        </w:tc>
      </w:tr>
      <w:tr w:rsidR="00D12EBF" w:rsidRPr="00D12EBF" w14:paraId="424B1563" w14:textId="77777777" w:rsidTr="00EE20FB">
        <w:trPr>
          <w:gridAfter w:val="1"/>
          <w:wAfter w:w="10" w:type="dxa"/>
          <w:cantSplit/>
          <w:trHeight w:val="13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2140015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453EC5D" w14:textId="62F224DA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7.09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29F713E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Логарифмические уравнения и неравенства.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9C83FF9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161-163, ст. 283</w:t>
            </w:r>
          </w:p>
        </w:tc>
      </w:tr>
      <w:tr w:rsidR="00D12EBF" w:rsidRPr="00D12EBF" w14:paraId="3B674E43" w14:textId="77777777" w:rsidTr="00EE20FB">
        <w:trPr>
          <w:gridAfter w:val="1"/>
          <w:wAfter w:w="10" w:type="dxa"/>
          <w:cantSplit/>
          <w:trHeight w:val="182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5806050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8FBC5BD" w14:textId="6E9FB627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9.09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DDDB3FC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Тригонометрические формулы.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D4E9999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57-58, ст. 275</w:t>
            </w:r>
          </w:p>
        </w:tc>
      </w:tr>
      <w:tr w:rsidR="00D12EBF" w:rsidRPr="00D12EBF" w14:paraId="0DD74F8C" w14:textId="77777777" w:rsidTr="00EE20FB">
        <w:trPr>
          <w:gridAfter w:val="1"/>
          <w:wAfter w:w="10" w:type="dxa"/>
          <w:trHeight w:val="89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532255A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FCFAC55" w14:textId="663F0F91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.09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D133364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Тригонометрические формулы.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4A73635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59-60, ст. 276</w:t>
            </w:r>
          </w:p>
        </w:tc>
      </w:tr>
      <w:tr w:rsidR="00D12EBF" w:rsidRPr="00D12EBF" w14:paraId="39A9BC01" w14:textId="77777777" w:rsidTr="00D12EBF">
        <w:trPr>
          <w:trHeight w:val="89"/>
        </w:trPr>
        <w:tc>
          <w:tcPr>
            <w:tcW w:w="924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8135B7E" w14:textId="77777777" w:rsidR="00D12EBF" w:rsidRPr="00D12EBF" w:rsidRDefault="00D12EBF" w:rsidP="00D12EBF">
            <w:pPr>
              <w:shd w:val="clear" w:color="auto" w:fill="FFFFFF"/>
              <w:spacing w:before="120" w:after="12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Модуль № 2. Тригонометрические функции – 17 часов.</w:t>
            </w:r>
          </w:p>
        </w:tc>
      </w:tr>
      <w:tr w:rsidR="00D12EBF" w:rsidRPr="00D12EBF" w14:paraId="5E28DD98" w14:textId="77777777" w:rsidTr="00D12EBF">
        <w:trPr>
          <w:gridAfter w:val="1"/>
          <w:wAfter w:w="10" w:type="dxa"/>
          <w:trHeight w:val="89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F9E33ED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33AE277" w14:textId="1BC99E69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3.09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50EC120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Область определения и множество значений тригонометрических функций.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213D6EB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Гл.1,  §1 №5,6,7,8</w:t>
            </w:r>
          </w:p>
        </w:tc>
      </w:tr>
      <w:tr w:rsidR="00D12EBF" w:rsidRPr="00D12EBF" w14:paraId="5AB5A008" w14:textId="77777777" w:rsidTr="00EE20FB">
        <w:trPr>
          <w:gridAfter w:val="1"/>
          <w:wAfter w:w="10" w:type="dxa"/>
          <w:trHeight w:val="198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0CA0375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0F38748" w14:textId="7FB2CB2B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4.09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9999E96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Область определения и множество значений тригонометрических функций.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565BAA1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10,11 (чет)</w:t>
            </w:r>
          </w:p>
        </w:tc>
      </w:tr>
      <w:tr w:rsidR="00D12EBF" w:rsidRPr="00D12EBF" w14:paraId="4DE4F9E7" w14:textId="77777777" w:rsidTr="00EE20FB">
        <w:trPr>
          <w:gridAfter w:val="1"/>
          <w:wAfter w:w="10" w:type="dxa"/>
          <w:trHeight w:val="163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4C94254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80247D0" w14:textId="2CB56658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6.09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A89D259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Диагностическая работа.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4578DBB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Гл.1,  §2, № 12,13,14 (чет)</w:t>
            </w:r>
          </w:p>
        </w:tc>
      </w:tr>
      <w:tr w:rsidR="00D12EBF" w:rsidRPr="00D12EBF" w14:paraId="50A5B5DC" w14:textId="77777777" w:rsidTr="00EE20FB">
        <w:trPr>
          <w:gridAfter w:val="1"/>
          <w:wAfter w:w="10" w:type="dxa"/>
          <w:trHeight w:val="25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453EAE2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266C363" w14:textId="7B176834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7.09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B6253EE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Четность, нечетность, периодичность тригонометрических функций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63A9653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 15,17 (чет)</w:t>
            </w:r>
          </w:p>
        </w:tc>
      </w:tr>
      <w:tr w:rsidR="00D12EBF" w:rsidRPr="00D12EBF" w14:paraId="43D54AF7" w14:textId="77777777" w:rsidTr="00EE20FB">
        <w:trPr>
          <w:gridAfter w:val="1"/>
          <w:wAfter w:w="10" w:type="dxa"/>
          <w:trHeight w:val="22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03E8C3F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A96FFC3" w14:textId="6AED2A58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.09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DDEC27F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Четность, нечетность, периодичность тригонометрических функций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5D83E28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16,18,23 (чет)</w:t>
            </w:r>
          </w:p>
        </w:tc>
      </w:tr>
      <w:tr w:rsidR="00D12EBF" w:rsidRPr="00D12EBF" w14:paraId="5DB30784" w14:textId="77777777" w:rsidTr="00EE20FB">
        <w:trPr>
          <w:gridAfter w:val="1"/>
          <w:wAfter w:w="10" w:type="dxa"/>
          <w:trHeight w:val="300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8A9B5AD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1ABA6C8" w14:textId="17E356FC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1.09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12A26F0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Свойства функции </w:t>
            </w:r>
            <w:r w:rsidRPr="00D12EBF">
              <w:rPr>
                <w:rFonts w:ascii="Times New Roman" w:hAnsi="Times New Roman" w:cs="Times New Roman"/>
                <w:bCs/>
                <w:position w:val="-10"/>
                <w:sz w:val="20"/>
                <w:szCs w:val="20"/>
              </w:rPr>
              <w:object w:dxaOrig="940" w:dyaOrig="260" w14:anchorId="7CA9F240">
                <v:shape id="_x0000_i1029" type="#_x0000_t75" style="width:46.5pt;height:12.75pt" o:ole="">
                  <v:imagedata r:id="rId11" o:title=""/>
                </v:shape>
                <o:OLEObject Type="Embed" ProgID="Equation.DSMT4" ShapeID="_x0000_i1029" DrawAspect="Content" ObjectID="_1690812671" r:id="rId12"/>
              </w:object>
            </w: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и её график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924AEB1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Гл.1,  §3</w:t>
            </w:r>
          </w:p>
          <w:p w14:paraId="5F4E662F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  31,34-36, 38 (чет)</w:t>
            </w:r>
          </w:p>
        </w:tc>
      </w:tr>
      <w:tr w:rsidR="00D12EBF" w:rsidRPr="00D12EBF" w14:paraId="1A874B94" w14:textId="77777777" w:rsidTr="00EE20FB">
        <w:trPr>
          <w:gridAfter w:val="1"/>
          <w:wAfter w:w="10" w:type="dxa"/>
          <w:trHeight w:val="237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834491E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8E5C888" w14:textId="4EEEA6BE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3.09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24AF1EF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Свойства функции </w:t>
            </w:r>
            <w:r w:rsidRPr="00D12EBF">
              <w:rPr>
                <w:rFonts w:ascii="Times New Roman" w:hAnsi="Times New Roman" w:cs="Times New Roman"/>
                <w:bCs/>
                <w:position w:val="-10"/>
                <w:sz w:val="20"/>
                <w:szCs w:val="20"/>
              </w:rPr>
              <w:object w:dxaOrig="940" w:dyaOrig="260" w14:anchorId="1EBF7431">
                <v:shape id="_x0000_i1030" type="#_x0000_t75" style="width:46.5pt;height:12.75pt" o:ole="">
                  <v:imagedata r:id="rId11" o:title=""/>
                </v:shape>
                <o:OLEObject Type="Embed" ProgID="Equation.DSMT4" ShapeID="_x0000_i1030" DrawAspect="Content" ObjectID="_1690812672" r:id="rId13"/>
              </w:object>
            </w: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и её график.</w:t>
            </w:r>
          </w:p>
          <w:p w14:paraId="00302037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1508EE8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40-45, 48,49 (чет)</w:t>
            </w:r>
          </w:p>
        </w:tc>
      </w:tr>
      <w:tr w:rsidR="00D12EBF" w:rsidRPr="00D12EBF" w14:paraId="2E8C6DA8" w14:textId="77777777" w:rsidTr="00EE20FB">
        <w:trPr>
          <w:gridAfter w:val="1"/>
          <w:wAfter w:w="10" w:type="dxa"/>
          <w:trHeight w:val="231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36B20D7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FD7BB29" w14:textId="22F1F449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4.09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233F2AE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Свойства функции </w:t>
            </w:r>
            <w:r w:rsidRPr="00D12EBF">
              <w:rPr>
                <w:rFonts w:ascii="Times New Roman" w:hAnsi="Times New Roman" w:cs="Times New Roman"/>
                <w:bCs/>
                <w:position w:val="-10"/>
                <w:sz w:val="20"/>
                <w:szCs w:val="20"/>
              </w:rPr>
              <w:object w:dxaOrig="920" w:dyaOrig="320" w14:anchorId="31D947DB">
                <v:shape id="_x0000_i1031" type="#_x0000_t75" style="width:45.75pt;height:15.75pt" o:ole="">
                  <v:imagedata r:id="rId14" o:title=""/>
                </v:shape>
                <o:OLEObject Type="Embed" ProgID="Equation.DSMT4" ShapeID="_x0000_i1031" DrawAspect="Content" ObjectID="_1690812673" r:id="rId15"/>
              </w:object>
            </w: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и её график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DF1CE6F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Гл.1,  §4</w:t>
            </w:r>
          </w:p>
          <w:p w14:paraId="00894E45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  55-59,72 (чет)</w:t>
            </w:r>
          </w:p>
        </w:tc>
      </w:tr>
      <w:tr w:rsidR="00D12EBF" w:rsidRPr="00D12EBF" w14:paraId="76B8087E" w14:textId="77777777" w:rsidTr="00EE20FB">
        <w:trPr>
          <w:gridAfter w:val="1"/>
          <w:wAfter w:w="10" w:type="dxa"/>
          <w:trHeight w:val="183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C578F89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62A6761" w14:textId="48E8D117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7.09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3CCC5E9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Свойства функции </w:t>
            </w:r>
            <w:r w:rsidRPr="00D12EBF">
              <w:rPr>
                <w:rFonts w:ascii="Times New Roman" w:hAnsi="Times New Roman" w:cs="Times New Roman"/>
                <w:bCs/>
                <w:position w:val="-10"/>
                <w:sz w:val="20"/>
                <w:szCs w:val="20"/>
              </w:rPr>
              <w:object w:dxaOrig="920" w:dyaOrig="320" w14:anchorId="77A65E0B">
                <v:shape id="_x0000_i1032" type="#_x0000_t75" style="width:45.75pt;height:15.75pt" o:ole="">
                  <v:imagedata r:id="rId14" o:title=""/>
                </v:shape>
                <o:OLEObject Type="Embed" ProgID="Equation.DSMT4" ShapeID="_x0000_i1032" DrawAspect="Content" ObjectID="_1690812674" r:id="rId16"/>
              </w:object>
            </w: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и её график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1D15509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69-71,73 (чет)</w:t>
            </w:r>
          </w:p>
        </w:tc>
      </w:tr>
      <w:tr w:rsidR="00D12EBF" w:rsidRPr="00D12EBF" w14:paraId="17C03E69" w14:textId="77777777" w:rsidTr="00EE20FB">
        <w:trPr>
          <w:gridAfter w:val="1"/>
          <w:wAfter w:w="10" w:type="dxa"/>
          <w:cantSplit/>
          <w:trHeight w:val="202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D2ABBE5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B76E5E2" w14:textId="0DCDA065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8.09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B5DD096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Свойства функции </w:t>
            </w:r>
            <w:r w:rsidRPr="00D12EBF">
              <w:rPr>
                <w:rFonts w:ascii="Times New Roman" w:hAnsi="Times New Roman" w:cs="Times New Roman"/>
                <w:bCs/>
                <w:position w:val="-10"/>
                <w:sz w:val="20"/>
                <w:szCs w:val="20"/>
              </w:rPr>
              <w:object w:dxaOrig="760" w:dyaOrig="279" w14:anchorId="4472C2C2">
                <v:shape id="_x0000_i1033" type="#_x0000_t75" style="width:38.25pt;height:14.25pt" o:ole="">
                  <v:imagedata r:id="rId17" o:title=""/>
                </v:shape>
                <o:OLEObject Type="Embed" ProgID="Equation.DSMT4" ShapeID="_x0000_i1033" DrawAspect="Content" ObjectID="_1690812675" r:id="rId18"/>
              </w:object>
            </w: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и её график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9180141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Гл.1,  §5</w:t>
            </w:r>
          </w:p>
          <w:p w14:paraId="68F4F0A1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74, 79-84</w:t>
            </w:r>
          </w:p>
        </w:tc>
      </w:tr>
      <w:tr w:rsidR="00D12EBF" w:rsidRPr="00D12EBF" w14:paraId="5D7EDFB2" w14:textId="77777777" w:rsidTr="00EE20FB">
        <w:trPr>
          <w:gridAfter w:val="1"/>
          <w:wAfter w:w="10" w:type="dxa"/>
          <w:cantSplit/>
          <w:trHeight w:val="230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5270787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558A787" w14:textId="5FA43299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.09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51FA595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Свойства функции </w:t>
            </w:r>
            <w:r w:rsidRPr="00D12EBF">
              <w:rPr>
                <w:rFonts w:ascii="Times New Roman" w:hAnsi="Times New Roman" w:cs="Times New Roman"/>
                <w:bCs/>
                <w:position w:val="-10"/>
                <w:sz w:val="20"/>
                <w:szCs w:val="20"/>
              </w:rPr>
              <w:object w:dxaOrig="760" w:dyaOrig="279" w14:anchorId="01A66293">
                <v:shape id="_x0000_i1034" type="#_x0000_t75" style="width:38.25pt;height:14.25pt" o:ole="">
                  <v:imagedata r:id="rId17" o:title=""/>
                </v:shape>
                <o:OLEObject Type="Embed" ProgID="Equation.DSMT4" ShapeID="_x0000_i1034" DrawAspect="Content" ObjectID="_1690812676" r:id="rId19"/>
              </w:object>
            </w: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и её график</w:t>
            </w: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Самостоятельная работа №1</w:t>
            </w: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по теме «Свойства тригонометрических функций»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A20202B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87-93, 94 (чет)</w:t>
            </w:r>
          </w:p>
        </w:tc>
      </w:tr>
      <w:tr w:rsidR="00D12EBF" w:rsidRPr="00D12EBF" w14:paraId="4D1C0E85" w14:textId="77777777" w:rsidTr="00EE20FB">
        <w:trPr>
          <w:gridAfter w:val="1"/>
          <w:wAfter w:w="10" w:type="dxa"/>
          <w:cantSplit/>
          <w:trHeight w:val="134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75893D7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C2C99B0" w14:textId="51CA1506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1.10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610D512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Обратные тригонометрические функци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ECAEF1A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Гл.1,  §6</w:t>
            </w:r>
          </w:p>
          <w:p w14:paraId="3A4390F0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  95-97</w:t>
            </w:r>
          </w:p>
        </w:tc>
      </w:tr>
      <w:tr w:rsidR="00D12EBF" w:rsidRPr="00D12EBF" w14:paraId="47BF1E98" w14:textId="77777777" w:rsidTr="00EE20FB">
        <w:trPr>
          <w:gridAfter w:val="1"/>
          <w:wAfter w:w="10" w:type="dxa"/>
          <w:cantSplit/>
          <w:trHeight w:val="78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865DB28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6957B61" w14:textId="46E9BC9D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4.10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FAAF6A8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Обратные тригонометрические функци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CC54A45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98-101</w:t>
            </w:r>
          </w:p>
        </w:tc>
      </w:tr>
      <w:tr w:rsidR="00D12EBF" w:rsidRPr="00D12EBF" w14:paraId="7B239B43" w14:textId="77777777" w:rsidTr="00EE20FB">
        <w:trPr>
          <w:gridAfter w:val="1"/>
          <w:wAfter w:w="10" w:type="dxa"/>
          <w:cantSplit/>
          <w:trHeight w:val="26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A058BC8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1D033FA" w14:textId="4448F24C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5.10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B66B9C2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Обратные тригонометрические функци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EF153AB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102-103</w:t>
            </w:r>
          </w:p>
        </w:tc>
      </w:tr>
      <w:tr w:rsidR="00D12EBF" w:rsidRPr="00D12EBF" w14:paraId="6D032400" w14:textId="77777777" w:rsidTr="00EE20FB">
        <w:trPr>
          <w:gridAfter w:val="1"/>
          <w:wAfter w:w="10" w:type="dxa"/>
          <w:cantSplit/>
          <w:trHeight w:val="177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00858DF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B461C7A" w14:textId="40D2A470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7.10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BBF80BC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Обобщение и систематизации знаний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CBA956D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   123-128 (чет)</w:t>
            </w:r>
          </w:p>
        </w:tc>
      </w:tr>
      <w:tr w:rsidR="00D12EBF" w:rsidRPr="00D12EBF" w14:paraId="230B0174" w14:textId="77777777" w:rsidTr="00EE20FB">
        <w:trPr>
          <w:gridAfter w:val="1"/>
          <w:wAfter w:w="10" w:type="dxa"/>
          <w:cantSplit/>
          <w:trHeight w:val="25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C89170D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2461BBA" w14:textId="21438D11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8.10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6A2656A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одготовка к контрольной работе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F199236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роверь себя!</w:t>
            </w:r>
          </w:p>
        </w:tc>
      </w:tr>
      <w:tr w:rsidR="00D12EBF" w:rsidRPr="00D12EBF" w14:paraId="0BF1FEBB" w14:textId="77777777" w:rsidTr="00EE20FB">
        <w:trPr>
          <w:gridAfter w:val="1"/>
          <w:wAfter w:w="10" w:type="dxa"/>
          <w:cantSplit/>
          <w:trHeight w:val="141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8437ED4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06573FD" w14:textId="2DFED3BE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.10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F1F9D2E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1 по теме «Тригонометрические функции»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ADDD99B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   129</w:t>
            </w:r>
          </w:p>
        </w:tc>
      </w:tr>
      <w:tr w:rsidR="00D12EBF" w:rsidRPr="00D12EBF" w14:paraId="1076CA39" w14:textId="77777777" w:rsidTr="00D12EBF">
        <w:trPr>
          <w:cantSplit/>
          <w:trHeight w:val="540"/>
        </w:trPr>
        <w:tc>
          <w:tcPr>
            <w:tcW w:w="924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DC6033B" w14:textId="77777777" w:rsidR="00D12EBF" w:rsidRPr="00D12EBF" w:rsidRDefault="00D12EBF" w:rsidP="00D12EBF">
            <w:pPr>
              <w:shd w:val="clear" w:color="auto" w:fill="FFFFFF"/>
              <w:spacing w:before="120" w:after="12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Модуль № 3. Производная и ее геометрический смысл – 16 часов.</w:t>
            </w:r>
          </w:p>
        </w:tc>
      </w:tr>
      <w:tr w:rsidR="00D12EBF" w:rsidRPr="00D12EBF" w14:paraId="5AAC658E" w14:textId="77777777" w:rsidTr="00EE20FB">
        <w:trPr>
          <w:gridAfter w:val="1"/>
          <w:wAfter w:w="10" w:type="dxa"/>
          <w:cantSplit/>
          <w:trHeight w:val="141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838B3BD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2543AFD" w14:textId="7EFDF495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2.10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467FA3E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Анализ контрольной работы. Предел последовательности</w:t>
            </w:r>
          </w:p>
          <w:p w14:paraId="43F7D997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663511F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2,  §1</w:t>
            </w:r>
          </w:p>
          <w:p w14:paraId="7B2BCEE0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3,4</w:t>
            </w:r>
          </w:p>
        </w:tc>
      </w:tr>
      <w:tr w:rsidR="00D12EBF" w:rsidRPr="00D12EBF" w14:paraId="5F85219A" w14:textId="77777777" w:rsidTr="00EE20FB">
        <w:trPr>
          <w:gridAfter w:val="1"/>
          <w:wAfter w:w="10" w:type="dxa"/>
          <w:cantSplit/>
          <w:trHeight w:val="70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2C0CDEE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9A8F907" w14:textId="6123729D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4.10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2666C04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редел функци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E4AB390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2,  §2</w:t>
            </w:r>
          </w:p>
          <w:p w14:paraId="42D77A8C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8,11</w:t>
            </w:r>
          </w:p>
        </w:tc>
      </w:tr>
      <w:tr w:rsidR="00D12EBF" w:rsidRPr="00D12EBF" w14:paraId="3CC13539" w14:textId="77777777" w:rsidTr="00EE20FB">
        <w:trPr>
          <w:gridAfter w:val="1"/>
          <w:wAfter w:w="10" w:type="dxa"/>
          <w:cantSplit/>
          <w:trHeight w:val="233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166FB7F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6CAF5DA" w14:textId="0EF2416B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.10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346874F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редел функци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3C1B6BE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2,  §2</w:t>
            </w:r>
          </w:p>
          <w:p w14:paraId="198C7716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 12,13</w:t>
            </w:r>
          </w:p>
        </w:tc>
      </w:tr>
      <w:tr w:rsidR="00D12EBF" w:rsidRPr="00D12EBF" w14:paraId="76512B85" w14:textId="77777777" w:rsidTr="00EE20FB">
        <w:trPr>
          <w:gridAfter w:val="1"/>
          <w:wAfter w:w="10" w:type="dxa"/>
          <w:cantSplit/>
          <w:trHeight w:val="212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B23A851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1FD18C0" w14:textId="6F6A8D39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8.10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5AB31C0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Непрерывность функци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3A06ED6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2,  §3</w:t>
            </w:r>
          </w:p>
          <w:p w14:paraId="6CC901A6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18,19</w:t>
            </w:r>
          </w:p>
        </w:tc>
      </w:tr>
      <w:tr w:rsidR="00D12EBF" w:rsidRPr="00D12EBF" w14:paraId="185E3C97" w14:textId="77777777" w:rsidTr="00EE20FB">
        <w:trPr>
          <w:gridAfter w:val="1"/>
          <w:wAfter w:w="10" w:type="dxa"/>
          <w:cantSplit/>
          <w:trHeight w:val="11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2FF9503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2046C21" w14:textId="15D29F24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9.10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EB5183D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роизводная. Физический смысл производной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46FA55D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2,  §4</w:t>
            </w:r>
          </w:p>
          <w:p w14:paraId="0A27CC63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26-28, 29</w:t>
            </w:r>
          </w:p>
          <w:p w14:paraId="33D89F26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12EBF" w:rsidRPr="00D12EBF" w14:paraId="663C9541" w14:textId="77777777" w:rsidTr="00EE20FB">
        <w:trPr>
          <w:gridAfter w:val="1"/>
          <w:wAfter w:w="10" w:type="dxa"/>
          <w:cantSplit/>
          <w:trHeight w:val="70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24720C7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DC16DC7" w14:textId="2D6322C7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1.10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09D2BF4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равила дифференцирования.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8AC267A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2,  §5</w:t>
            </w:r>
          </w:p>
          <w:p w14:paraId="5F4CF374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30-32, 33, 40</w:t>
            </w:r>
          </w:p>
          <w:p w14:paraId="2624A0E1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12EBF" w:rsidRPr="00D12EBF" w14:paraId="75940020" w14:textId="77777777" w:rsidTr="00EE20FB">
        <w:trPr>
          <w:gridAfter w:val="1"/>
          <w:wAfter w:w="10" w:type="dxa"/>
          <w:cantSplit/>
          <w:trHeight w:val="131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D36BD53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809E367" w14:textId="09FA2727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2.10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E65E6D9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роизводная сложной функци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655D333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36,37,41,43</w:t>
            </w:r>
          </w:p>
        </w:tc>
      </w:tr>
      <w:tr w:rsidR="00D12EBF" w:rsidRPr="00D12EBF" w14:paraId="029C8BFC" w14:textId="77777777" w:rsidTr="00EE20FB">
        <w:trPr>
          <w:gridAfter w:val="1"/>
          <w:wAfter w:w="10" w:type="dxa"/>
          <w:cantSplit/>
          <w:trHeight w:val="131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9D5B918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72AB618" w14:textId="166950C6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.10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C989189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роизводная степенной функци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413EDF0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2,  §6</w:t>
            </w:r>
          </w:p>
          <w:p w14:paraId="3B9C00BB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46-49, 53,54</w:t>
            </w:r>
          </w:p>
          <w:p w14:paraId="6AD4D92D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12EBF" w:rsidRPr="00D12EBF" w14:paraId="16DC603D" w14:textId="77777777" w:rsidTr="00EE20FB">
        <w:trPr>
          <w:gridAfter w:val="1"/>
          <w:wAfter w:w="10" w:type="dxa"/>
          <w:cantSplit/>
          <w:trHeight w:val="131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AB3071B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124785E" w14:textId="7C875FA6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.10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F2A8BA8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роизводная степенной функци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E3CA03F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55,58-60, 62</w:t>
            </w:r>
          </w:p>
        </w:tc>
      </w:tr>
      <w:tr w:rsidR="00D12EBF" w:rsidRPr="00D12EBF" w14:paraId="5967832B" w14:textId="77777777" w:rsidTr="00EE20FB">
        <w:trPr>
          <w:gridAfter w:val="1"/>
          <w:wAfter w:w="10" w:type="dxa"/>
          <w:cantSplit/>
          <w:trHeight w:val="25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F64C55A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7F3C238" w14:textId="680F2119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8.10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D6EC4D8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роизводная некоторых элементарных функций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D827EE3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2,  §7</w:t>
            </w:r>
          </w:p>
          <w:p w14:paraId="124AC44D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63-66, 67,68</w:t>
            </w:r>
          </w:p>
          <w:p w14:paraId="59597EEF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12EBF" w:rsidRPr="00D12EBF" w14:paraId="3112A848" w14:textId="77777777" w:rsidTr="00D12EBF">
        <w:trPr>
          <w:gridAfter w:val="1"/>
          <w:wAfter w:w="10" w:type="dxa"/>
          <w:cantSplit/>
          <w:trHeight w:val="14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31FFB7C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CFFAF58" w14:textId="4DF3BDDF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9.10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7F6A100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Самостоятельная работа №2</w:t>
            </w: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по теме «Таблица производных»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B8B7BA0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78-82(чет)</w:t>
            </w:r>
          </w:p>
        </w:tc>
      </w:tr>
      <w:tr w:rsidR="00D12EBF" w:rsidRPr="00D12EBF" w14:paraId="16219232" w14:textId="77777777" w:rsidTr="00D12EBF">
        <w:trPr>
          <w:gridAfter w:val="1"/>
          <w:wAfter w:w="10" w:type="dxa"/>
          <w:cantSplit/>
          <w:trHeight w:val="190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3CE8F13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653993B" w14:textId="1E120D5D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8.1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02A314C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Геометрический смысл производной.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DB1E151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2,  §8(1)</w:t>
            </w:r>
          </w:p>
          <w:p w14:paraId="7C1D9672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89-91, 97-99</w:t>
            </w:r>
          </w:p>
        </w:tc>
      </w:tr>
      <w:tr w:rsidR="00D12EBF" w:rsidRPr="00D12EBF" w14:paraId="16A6AF0F" w14:textId="77777777" w:rsidTr="00D12EBF">
        <w:trPr>
          <w:gridAfter w:val="1"/>
          <w:wAfter w:w="10" w:type="dxa"/>
          <w:cantSplit/>
          <w:trHeight w:val="25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0F24888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9D53E02" w14:textId="689DDC2F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9.1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4B899D5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Уравнение касательной к графику функци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8F268AE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96, 100,101</w:t>
            </w:r>
          </w:p>
        </w:tc>
      </w:tr>
      <w:tr w:rsidR="00D12EBF" w:rsidRPr="00D12EBF" w14:paraId="7E883585" w14:textId="77777777" w:rsidTr="00D12EBF">
        <w:trPr>
          <w:gridAfter w:val="1"/>
          <w:wAfter w:w="10" w:type="dxa"/>
          <w:cantSplit/>
          <w:trHeight w:val="19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3968FBE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21535D5" w14:textId="2656BB71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.1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2BEDCA2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F230BCA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116-125(чет)</w:t>
            </w:r>
          </w:p>
        </w:tc>
      </w:tr>
      <w:tr w:rsidR="00D12EBF" w:rsidRPr="00D12EBF" w14:paraId="5CEC1907" w14:textId="77777777" w:rsidTr="00D12EBF">
        <w:trPr>
          <w:gridAfter w:val="1"/>
          <w:wAfter w:w="10" w:type="dxa"/>
          <w:cantSplit/>
          <w:trHeight w:val="25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A7A3A4F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E1BC071" w14:textId="7855CDB2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2.1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9B27D6E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одготовка к контрольной работе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F829849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Проверь себя!</w:t>
            </w:r>
          </w:p>
          <w:p w14:paraId="0019129F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12EBF" w:rsidRPr="00D12EBF" w14:paraId="36D8A978" w14:textId="77777777" w:rsidTr="00D12EBF">
        <w:trPr>
          <w:gridAfter w:val="1"/>
          <w:wAfter w:w="10" w:type="dxa"/>
          <w:cantSplit/>
          <w:trHeight w:val="19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8891562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E063108" w14:textId="0A6EC1BB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.1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E93F757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2 по теме «Производная и ее геометрический смысл»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D84B321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126-127(чет)</w:t>
            </w:r>
          </w:p>
        </w:tc>
      </w:tr>
      <w:tr w:rsidR="00D12EBF" w:rsidRPr="00D12EBF" w14:paraId="221045AF" w14:textId="77777777" w:rsidTr="00D12EBF">
        <w:trPr>
          <w:cantSplit/>
          <w:trHeight w:val="622"/>
        </w:trPr>
        <w:tc>
          <w:tcPr>
            <w:tcW w:w="924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0EA2814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Модуль № 4. Применение производной к исследованию функций – 16 часов.</w:t>
            </w:r>
          </w:p>
        </w:tc>
      </w:tr>
      <w:tr w:rsidR="00D12EBF" w:rsidRPr="00D12EBF" w14:paraId="2A3B8F22" w14:textId="77777777" w:rsidTr="00D12EBF">
        <w:trPr>
          <w:gridAfter w:val="1"/>
          <w:wAfter w:w="10" w:type="dxa"/>
          <w:cantSplit/>
          <w:trHeight w:val="25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54E09D0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DDB5616" w14:textId="23A88A3D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6.1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2828EEA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Анализ контрольной работы. </w:t>
            </w: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Возрастание и убывание функци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5B189D7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3,  §1 №1,2,5 (чет)</w:t>
            </w:r>
          </w:p>
          <w:p w14:paraId="4701C6FC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12EBF" w:rsidRPr="00D12EBF" w14:paraId="352184B9" w14:textId="77777777" w:rsidTr="00D12EBF">
        <w:trPr>
          <w:gridAfter w:val="1"/>
          <w:wAfter w:w="10" w:type="dxa"/>
          <w:cantSplit/>
          <w:trHeight w:val="190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9EEE02C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C1AC323" w14:textId="292BB1C6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8.1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9BCF6AC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Возрастание и убывание функци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150001F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3,4,6,7 (чет)</w:t>
            </w:r>
          </w:p>
        </w:tc>
      </w:tr>
      <w:tr w:rsidR="00D12EBF" w:rsidRPr="00D12EBF" w14:paraId="5A5A3201" w14:textId="77777777" w:rsidTr="00D12EBF">
        <w:trPr>
          <w:gridAfter w:val="1"/>
          <w:wAfter w:w="10" w:type="dxa"/>
          <w:cantSplit/>
          <w:trHeight w:val="240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1ED706A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CFE9016" w14:textId="3AD4B882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9.1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CEA8650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Экстремумы функци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C2FA1AC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3,  §2 №9-11</w:t>
            </w:r>
          </w:p>
        </w:tc>
      </w:tr>
      <w:tr w:rsidR="00D12EBF" w:rsidRPr="00D12EBF" w14:paraId="3FFC3106" w14:textId="77777777" w:rsidTr="00D12EBF">
        <w:trPr>
          <w:gridAfter w:val="1"/>
          <w:wAfter w:w="10" w:type="dxa"/>
          <w:cantSplit/>
          <w:trHeight w:val="210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13D2721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21303DE" w14:textId="4A8DFF8C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2.1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E881E30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Экстремумы функци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6FAD64D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12-14</w:t>
            </w:r>
          </w:p>
        </w:tc>
      </w:tr>
      <w:tr w:rsidR="00D12EBF" w:rsidRPr="00D12EBF" w14:paraId="7715F071" w14:textId="77777777" w:rsidTr="00D12EBF">
        <w:trPr>
          <w:gridAfter w:val="1"/>
          <w:wAfter w:w="10" w:type="dxa"/>
          <w:cantSplit/>
          <w:trHeight w:val="210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8F17FFB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3C7A0FD" w14:textId="3A90D83D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3.1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C77FDD3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Наибольшее и наименьшее значение функци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251617E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3,  § 3 №15-17</w:t>
            </w:r>
          </w:p>
        </w:tc>
      </w:tr>
      <w:tr w:rsidR="00D12EBF" w:rsidRPr="00D12EBF" w14:paraId="46BE3DC1" w14:textId="77777777" w:rsidTr="00D12EBF">
        <w:trPr>
          <w:gridAfter w:val="1"/>
          <w:wAfter w:w="10" w:type="dxa"/>
          <w:cantSplit/>
          <w:trHeight w:val="28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FB61ECE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8C89323" w14:textId="6DF562A6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.1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1C17870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Наибольшее и наименьшее значение функци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636288B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 18, 25, 26</w:t>
            </w:r>
          </w:p>
        </w:tc>
      </w:tr>
      <w:tr w:rsidR="00D12EBF" w:rsidRPr="00D12EBF" w14:paraId="4F5B4A5C" w14:textId="77777777" w:rsidTr="00D12EBF">
        <w:trPr>
          <w:gridAfter w:val="1"/>
          <w:wAfter w:w="10" w:type="dxa"/>
          <w:cantSplit/>
          <w:trHeight w:val="22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B53E61D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CAFA793" w14:textId="3DDF9BBD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.1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9BC7F5A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Наибольшее и наименьшее значение функци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F6E8E70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28,30,32</w:t>
            </w:r>
          </w:p>
        </w:tc>
      </w:tr>
      <w:tr w:rsidR="00D12EBF" w:rsidRPr="00D12EBF" w14:paraId="5AC77916" w14:textId="77777777" w:rsidTr="00D12EBF">
        <w:trPr>
          <w:gridAfter w:val="1"/>
          <w:wAfter w:w="10" w:type="dxa"/>
          <w:cantSplit/>
          <w:trHeight w:val="220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C408602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261EBB8" w14:textId="36726027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9.1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19CC864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Самостоятельная работа №3</w:t>
            </w: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по теме «Экстремум функции»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6C04FF0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34,35</w:t>
            </w:r>
          </w:p>
        </w:tc>
      </w:tr>
      <w:tr w:rsidR="00D12EBF" w:rsidRPr="00D12EBF" w14:paraId="26762B26" w14:textId="77777777" w:rsidTr="00D12EBF">
        <w:trPr>
          <w:gridAfter w:val="1"/>
          <w:wAfter w:w="10" w:type="dxa"/>
          <w:cantSplit/>
          <w:trHeight w:val="270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17D2519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904FD56" w14:textId="7F2D9124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.1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F778A22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 xml:space="preserve">Производная </w:t>
            </w:r>
            <w:r w:rsidRPr="00D12EB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I</w:t>
            </w: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 xml:space="preserve"> порядка, выпуклость точки перегиба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7FB158A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3,  §4 №37,38,40</w:t>
            </w:r>
          </w:p>
        </w:tc>
      </w:tr>
      <w:tr w:rsidR="00D12EBF" w:rsidRPr="00D12EBF" w14:paraId="04AA53D1" w14:textId="77777777" w:rsidTr="00D12EBF">
        <w:trPr>
          <w:gridAfter w:val="1"/>
          <w:wAfter w:w="10" w:type="dxa"/>
          <w:cantSplit/>
          <w:trHeight w:val="240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E620661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19B8C35" w14:textId="3D82E756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2.1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75EA658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 xml:space="preserve">Производная </w:t>
            </w:r>
            <w:r w:rsidRPr="00D12EB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I</w:t>
            </w: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 xml:space="preserve"> порядка, выпуклость точки перегиба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52056AF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39,41</w:t>
            </w:r>
          </w:p>
        </w:tc>
      </w:tr>
      <w:tr w:rsidR="00D12EBF" w:rsidRPr="00D12EBF" w14:paraId="0FA78939" w14:textId="77777777" w:rsidTr="00D12EBF">
        <w:trPr>
          <w:gridAfter w:val="1"/>
          <w:wAfter w:w="10" w:type="dxa"/>
          <w:cantSplit/>
          <w:trHeight w:val="25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55E1D0B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68CF79A" w14:textId="68A2485C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3.1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903A928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Построение графиков функций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C7D580C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3,  §5 №44,45</w:t>
            </w:r>
          </w:p>
        </w:tc>
      </w:tr>
      <w:tr w:rsidR="00D12EBF" w:rsidRPr="00D12EBF" w14:paraId="3D87B06B" w14:textId="77777777" w:rsidTr="00D12EBF">
        <w:trPr>
          <w:gridAfter w:val="1"/>
          <w:wAfter w:w="10" w:type="dxa"/>
          <w:cantSplit/>
          <w:trHeight w:val="240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948006A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A449888" w14:textId="2740C4F7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6.1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49C71D2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Построение графиков функций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0C76C04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46, 47,48</w:t>
            </w:r>
          </w:p>
        </w:tc>
      </w:tr>
      <w:tr w:rsidR="00D12EBF" w:rsidRPr="00D12EBF" w14:paraId="66AC3D08" w14:textId="77777777" w:rsidTr="00D12EBF">
        <w:trPr>
          <w:gridAfter w:val="1"/>
          <w:wAfter w:w="10" w:type="dxa"/>
          <w:cantSplit/>
          <w:trHeight w:val="180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987BFFB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7DCC220" w14:textId="5C97539B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7.1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B0FF31B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Построение графиков функций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DEE3676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49,50,52</w:t>
            </w:r>
          </w:p>
        </w:tc>
      </w:tr>
      <w:tr w:rsidR="00D12EBF" w:rsidRPr="00D12EBF" w14:paraId="68D97035" w14:textId="77777777" w:rsidTr="00D12EBF">
        <w:trPr>
          <w:gridAfter w:val="1"/>
          <w:wAfter w:w="10" w:type="dxa"/>
          <w:cantSplit/>
          <w:trHeight w:val="19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8AE58F5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397B546" w14:textId="7585D639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9.1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E122B72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A19BFA2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58,59</w:t>
            </w:r>
          </w:p>
        </w:tc>
      </w:tr>
      <w:tr w:rsidR="00D12EBF" w:rsidRPr="00D12EBF" w14:paraId="052C31F5" w14:textId="77777777" w:rsidTr="00D12EBF">
        <w:trPr>
          <w:gridAfter w:val="1"/>
          <w:wAfter w:w="10" w:type="dxa"/>
          <w:cantSplit/>
          <w:trHeight w:val="19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8B29098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5621445" w14:textId="43AB3493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.1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EB0A16A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одготовка к контрольной работе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92D2D35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Проверь себя!</w:t>
            </w:r>
          </w:p>
        </w:tc>
      </w:tr>
      <w:tr w:rsidR="00D12EBF" w:rsidRPr="00D12EBF" w14:paraId="03F158EB" w14:textId="77777777" w:rsidTr="00D12EBF">
        <w:trPr>
          <w:gridAfter w:val="1"/>
          <w:wAfter w:w="10" w:type="dxa"/>
          <w:cantSplit/>
          <w:trHeight w:val="19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B854678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2ED217E" w14:textId="0BBB43DE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3.1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E2AA595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3 по теме «Применение производной к исследованию функций»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51F118F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63,64,67</w:t>
            </w:r>
          </w:p>
        </w:tc>
      </w:tr>
      <w:tr w:rsidR="00D12EBF" w:rsidRPr="00D12EBF" w14:paraId="08068227" w14:textId="77777777" w:rsidTr="00D12EBF">
        <w:trPr>
          <w:cantSplit/>
          <w:trHeight w:val="685"/>
        </w:trPr>
        <w:tc>
          <w:tcPr>
            <w:tcW w:w="924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CECEB2A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Модуль № 5. Первообразная и интеграл – 15 часов.</w:t>
            </w:r>
          </w:p>
        </w:tc>
      </w:tr>
      <w:tr w:rsidR="00D12EBF" w:rsidRPr="00D12EBF" w14:paraId="4A483A79" w14:textId="77777777" w:rsidTr="00D12EBF">
        <w:trPr>
          <w:gridAfter w:val="1"/>
          <w:wAfter w:w="10" w:type="dxa"/>
          <w:cantSplit/>
          <w:trHeight w:val="270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CBBC81D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AF8F858" w14:textId="386DA6ED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4.1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C5C32E4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Анализ контрольной работы. </w:t>
            </w: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Первообразная функци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8193663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4,  § 1 №1-2 (чет)</w:t>
            </w:r>
          </w:p>
        </w:tc>
      </w:tr>
      <w:tr w:rsidR="00D12EBF" w:rsidRPr="00D12EBF" w14:paraId="74699698" w14:textId="77777777" w:rsidTr="00D12EBF">
        <w:trPr>
          <w:gridAfter w:val="1"/>
          <w:wAfter w:w="10" w:type="dxa"/>
          <w:cantSplit/>
          <w:trHeight w:val="25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FF80AE0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9C601D2" w14:textId="76CF17C2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6.1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C40DC4F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Первообразная функци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F50A8D4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4,  § 1 №3-4 (чет)</w:t>
            </w:r>
          </w:p>
        </w:tc>
      </w:tr>
      <w:tr w:rsidR="00D12EBF" w:rsidRPr="00D12EBF" w14:paraId="622BDB41" w14:textId="77777777" w:rsidTr="00D12EBF">
        <w:trPr>
          <w:gridAfter w:val="1"/>
          <w:wAfter w:w="10" w:type="dxa"/>
          <w:cantSplit/>
          <w:trHeight w:val="210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1C32D4C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7AD7BA1" w14:textId="5274E9C7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7.1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56C79C0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Правила нахождения первообразных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D877F4F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4,  § 2 №6-9,13</w:t>
            </w:r>
          </w:p>
        </w:tc>
      </w:tr>
      <w:tr w:rsidR="00D12EBF" w:rsidRPr="00D12EBF" w14:paraId="62390F20" w14:textId="77777777" w:rsidTr="00D12EBF">
        <w:trPr>
          <w:gridAfter w:val="1"/>
          <w:wAfter w:w="10" w:type="dxa"/>
          <w:cantSplit/>
          <w:trHeight w:val="270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787397C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9B520F7" w14:textId="7C6A1D09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.1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4BE722F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Правила нахождения первообразных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92F2F5F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§ 2 №10-12 (чет)</w:t>
            </w:r>
          </w:p>
        </w:tc>
      </w:tr>
      <w:tr w:rsidR="00D12EBF" w:rsidRPr="00D12EBF" w14:paraId="4001EA75" w14:textId="77777777" w:rsidTr="00D12EBF">
        <w:trPr>
          <w:gridAfter w:val="1"/>
          <w:wAfter w:w="10" w:type="dxa"/>
          <w:cantSplit/>
          <w:trHeight w:val="19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20620A2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01EB0CF" w14:textId="7A8C09CE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1.1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471B364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Практическая работа №1 по теме «Вычисление </w:t>
            </w:r>
            <w:r w:rsidRPr="00D12EBF">
              <w:rPr>
                <w:rFonts w:ascii="Times New Roman" w:hAnsi="Times New Roman" w:cs="Times New Roman"/>
                <w:b/>
                <w:sz w:val="20"/>
                <w:szCs w:val="20"/>
              </w:rPr>
              <w:t>первообразных</w:t>
            </w: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»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8FBD408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4,  § 2 №14</w:t>
            </w:r>
          </w:p>
        </w:tc>
      </w:tr>
      <w:tr w:rsidR="00D12EBF" w:rsidRPr="00D12EBF" w14:paraId="00442CA4" w14:textId="77777777" w:rsidTr="00D12EBF">
        <w:trPr>
          <w:gridAfter w:val="1"/>
          <w:wAfter w:w="10" w:type="dxa"/>
          <w:cantSplit/>
          <w:trHeight w:val="28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48C6325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8C457B6" w14:textId="46C68768" w:rsidR="00D12EBF" w:rsidRPr="00D12EBF" w:rsidRDefault="00AE2CFD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3.1</w:t>
            </w:r>
            <w:r w:rsidR="00DC3454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F65AFB7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Площадь криволинейной трапеци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B12EE13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4,  § 3 №15-17, 19 (чет)</w:t>
            </w:r>
          </w:p>
        </w:tc>
      </w:tr>
      <w:tr w:rsidR="00D12EBF" w:rsidRPr="00D12EBF" w14:paraId="031A370D" w14:textId="77777777" w:rsidTr="00D12EBF">
        <w:trPr>
          <w:gridAfter w:val="1"/>
          <w:wAfter w:w="10" w:type="dxa"/>
          <w:cantSplit/>
          <w:trHeight w:val="19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2714BF8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F7C525E" w14:textId="7152981A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4.1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F70D03E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Интеграл и его вычисление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5F1AA2C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 18,24</w:t>
            </w:r>
          </w:p>
        </w:tc>
      </w:tr>
      <w:tr w:rsidR="00D12EBF" w:rsidRPr="00D12EBF" w14:paraId="2EBADC7F" w14:textId="77777777" w:rsidTr="00D12EBF">
        <w:trPr>
          <w:gridAfter w:val="1"/>
          <w:wAfter w:w="10" w:type="dxa"/>
          <w:cantSplit/>
          <w:trHeight w:val="16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FBE91C4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CEACDD7" w14:textId="392248BD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7.1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6E7A672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Вычисление площадей с помощью интегралов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FE92845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4,  § 4, №25, 26(1),27(1)</w:t>
            </w:r>
          </w:p>
        </w:tc>
      </w:tr>
      <w:tr w:rsidR="00D12EBF" w:rsidRPr="00D12EBF" w14:paraId="38B636F4" w14:textId="77777777" w:rsidTr="00D12EBF">
        <w:trPr>
          <w:gridAfter w:val="1"/>
          <w:wAfter w:w="10" w:type="dxa"/>
          <w:cantSplit/>
          <w:trHeight w:val="22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1A9D0AC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AB73CD5" w14:textId="7F349B83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8.1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2A5BC3A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Вычисление площадей с помощью интегралов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B32D8DC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26-28(чет)</w:t>
            </w:r>
          </w:p>
        </w:tc>
      </w:tr>
      <w:tr w:rsidR="00D12EBF" w:rsidRPr="00D12EBF" w14:paraId="658FD903" w14:textId="77777777" w:rsidTr="00D12EBF">
        <w:trPr>
          <w:gridAfter w:val="1"/>
          <w:wAfter w:w="10" w:type="dxa"/>
          <w:cantSplit/>
          <w:trHeight w:val="300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1670FF9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9DC9B6D" w14:textId="5321BC14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.0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F436185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Вычисление площадей с помощью интегралов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700D248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31,47(1)</w:t>
            </w:r>
          </w:p>
        </w:tc>
      </w:tr>
      <w:tr w:rsidR="00D12EBF" w:rsidRPr="00D12EBF" w14:paraId="68DB6046" w14:textId="77777777" w:rsidTr="00D12EBF">
        <w:trPr>
          <w:gridAfter w:val="1"/>
          <w:wAfter w:w="10" w:type="dxa"/>
          <w:cantSplit/>
          <w:trHeight w:val="19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A854585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5C8DBB4" w14:textId="7EBCF023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.0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5A160CE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Применение интегралов для решения физических задач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B0BA590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4,  § 5 №33</w:t>
            </w:r>
          </w:p>
        </w:tc>
      </w:tr>
      <w:tr w:rsidR="00D12EBF" w:rsidRPr="00D12EBF" w14:paraId="5BD39BB5" w14:textId="77777777" w:rsidTr="00D12EBF">
        <w:trPr>
          <w:gridAfter w:val="1"/>
          <w:wAfter w:w="10" w:type="dxa"/>
          <w:cantSplit/>
          <w:trHeight w:val="180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3094AE6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68B41DB" w14:textId="2900C1BC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3.0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76A4267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Простейшие дифференциальные уравнения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2824D14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4,  §6 №35,37</w:t>
            </w:r>
          </w:p>
        </w:tc>
      </w:tr>
      <w:tr w:rsidR="00D12EBF" w:rsidRPr="00D12EBF" w14:paraId="3A9DBC2D" w14:textId="77777777" w:rsidTr="00D12EBF">
        <w:trPr>
          <w:gridAfter w:val="1"/>
          <w:wAfter w:w="10" w:type="dxa"/>
          <w:cantSplit/>
          <w:trHeight w:val="13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009455F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EB73D74" w14:textId="19083FE5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4.0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6BD7338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CF9EA49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40(4-6)</w:t>
            </w:r>
          </w:p>
        </w:tc>
      </w:tr>
      <w:tr w:rsidR="00D12EBF" w:rsidRPr="00D12EBF" w14:paraId="2FC54263" w14:textId="77777777" w:rsidTr="00D12EBF">
        <w:trPr>
          <w:gridAfter w:val="1"/>
          <w:wAfter w:w="10" w:type="dxa"/>
          <w:cantSplit/>
          <w:trHeight w:val="285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048D307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4D494BA" w14:textId="1899CD70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7.0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A5A6D9A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одготовка к контрольной работе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A2B721B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Проверь себя!</w:t>
            </w:r>
          </w:p>
        </w:tc>
      </w:tr>
      <w:tr w:rsidR="00D12EBF" w:rsidRPr="00D12EBF" w14:paraId="37A7371E" w14:textId="77777777" w:rsidTr="00D12EBF">
        <w:trPr>
          <w:gridAfter w:val="1"/>
          <w:wAfter w:w="10" w:type="dxa"/>
          <w:cantSplit/>
          <w:trHeight w:val="240"/>
        </w:trPr>
        <w:tc>
          <w:tcPr>
            <w:tcW w:w="11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D909BDE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2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FB86D8F" w14:textId="5E5DCD68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8.0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15005F5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4 по теме «Первообразная и интеграл»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60136FC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42-45(чет)</w:t>
            </w:r>
          </w:p>
        </w:tc>
      </w:tr>
      <w:tr w:rsidR="00D12EBF" w:rsidRPr="00D12EBF" w14:paraId="2F29B0D6" w14:textId="77777777" w:rsidTr="00D12EBF">
        <w:trPr>
          <w:cantSplit/>
          <w:trHeight w:val="646"/>
        </w:trPr>
        <w:tc>
          <w:tcPr>
            <w:tcW w:w="924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4FA3E03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Модуль № 6. Комбинаторика – 14 часов.</w:t>
            </w:r>
          </w:p>
        </w:tc>
      </w:tr>
      <w:tr w:rsidR="00D12EBF" w:rsidRPr="00D12EBF" w14:paraId="388AECB1" w14:textId="77777777" w:rsidTr="00D12EBF">
        <w:trPr>
          <w:gridAfter w:val="1"/>
          <w:wAfter w:w="10" w:type="dxa"/>
          <w:cantSplit/>
          <w:trHeight w:val="251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D71E0F9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4D0AB7D" w14:textId="4A182ACB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.0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44FBE25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Математическая индукция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23E3BDA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5,  § 1 №1,2(чет)</w:t>
            </w:r>
          </w:p>
        </w:tc>
      </w:tr>
      <w:tr w:rsidR="00D12EBF" w:rsidRPr="00D12EBF" w14:paraId="312EE082" w14:textId="77777777" w:rsidTr="00D12EBF">
        <w:trPr>
          <w:gridAfter w:val="1"/>
          <w:wAfter w:w="10" w:type="dxa"/>
          <w:cantSplit/>
          <w:trHeight w:val="244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4A71B9E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9DB43A7" w14:textId="232BEFFA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1.0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BBF53E8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Математическая индукция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602B6E3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5,  § 1 №3,4 (чет)</w:t>
            </w:r>
          </w:p>
        </w:tc>
      </w:tr>
      <w:tr w:rsidR="00D12EBF" w:rsidRPr="00D12EBF" w14:paraId="2282AEB6" w14:textId="77777777" w:rsidTr="00D12EBF">
        <w:trPr>
          <w:gridAfter w:val="1"/>
          <w:wAfter w:w="10" w:type="dxa"/>
          <w:cantSplit/>
          <w:trHeight w:val="261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E679DFC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824C6AF" w14:textId="6E84F856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4.0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5E6DE0C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Правило произведения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4E14E39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5,  § 2 №5,6,7,9</w:t>
            </w:r>
          </w:p>
        </w:tc>
      </w:tr>
      <w:tr w:rsidR="00D12EBF" w:rsidRPr="00D12EBF" w14:paraId="796C2D78" w14:textId="77777777" w:rsidTr="00D12EBF">
        <w:trPr>
          <w:gridAfter w:val="1"/>
          <w:wAfter w:w="10" w:type="dxa"/>
          <w:cantSplit/>
          <w:trHeight w:val="203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A7532F8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D310612" w14:textId="2582CADC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.0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CC2C04C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Размещения с повторениям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65802B2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15,16,17</w:t>
            </w:r>
          </w:p>
        </w:tc>
      </w:tr>
      <w:tr w:rsidR="00D12EBF" w:rsidRPr="00D12EBF" w14:paraId="092A0633" w14:textId="77777777" w:rsidTr="00D12EBF">
        <w:trPr>
          <w:gridAfter w:val="1"/>
          <w:wAfter w:w="10" w:type="dxa"/>
          <w:cantSplit/>
          <w:trHeight w:val="22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6194762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2D45EEE" w14:textId="3D01ABFA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7.0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84AB29E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Перестановк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4B32F4B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5,  § 3 №18-23</w:t>
            </w:r>
          </w:p>
        </w:tc>
      </w:tr>
      <w:tr w:rsidR="00D12EBF" w:rsidRPr="00D12EBF" w14:paraId="09E9E331" w14:textId="77777777" w:rsidTr="00D12EBF">
        <w:trPr>
          <w:gridAfter w:val="1"/>
          <w:wAfter w:w="10" w:type="dxa"/>
          <w:cantSplit/>
          <w:trHeight w:val="15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C3C7D9D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7ABB485" w14:textId="16B6627B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8.0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1392CE9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Перестановк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97C8AEA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5,  § 3 №26-27</w:t>
            </w:r>
          </w:p>
        </w:tc>
      </w:tr>
      <w:tr w:rsidR="00D12EBF" w:rsidRPr="00D12EBF" w14:paraId="21B8A7E6" w14:textId="77777777" w:rsidTr="00D12EBF">
        <w:trPr>
          <w:gridAfter w:val="1"/>
          <w:wAfter w:w="10" w:type="dxa"/>
          <w:cantSplit/>
          <w:trHeight w:val="21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CBD85E8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DC71931" w14:textId="79572B4C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.01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A1E516F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Самостоятельная работа №4</w:t>
            </w: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по теме «Основные формулы комбинаторики»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826C0A1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5,  § 3 №28-30</w:t>
            </w:r>
          </w:p>
        </w:tc>
      </w:tr>
      <w:tr w:rsidR="00D12EBF" w:rsidRPr="00D12EBF" w14:paraId="2509D9CA" w14:textId="77777777" w:rsidTr="00D12EBF">
        <w:trPr>
          <w:gridAfter w:val="1"/>
          <w:wAfter w:w="10" w:type="dxa"/>
          <w:cantSplit/>
          <w:trHeight w:val="22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40DDA00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2711BB9" w14:textId="6CEF5BD7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1.0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8416D5D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Размещения без повторений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10D4480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5,  § 4 №32,37</w:t>
            </w:r>
          </w:p>
        </w:tc>
      </w:tr>
      <w:tr w:rsidR="00D12EBF" w:rsidRPr="00D12EBF" w14:paraId="0CCDEBC8" w14:textId="77777777" w:rsidTr="00D12EBF">
        <w:trPr>
          <w:gridAfter w:val="1"/>
          <w:wAfter w:w="10" w:type="dxa"/>
          <w:cantSplit/>
          <w:trHeight w:val="21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5F4D475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C873737" w14:textId="3381FCF3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3.0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A5E00FD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Сочетания без повторений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358B2BD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5,  § 5 №41,45,47,49 (чет)</w:t>
            </w:r>
          </w:p>
        </w:tc>
      </w:tr>
      <w:tr w:rsidR="00D12EBF" w:rsidRPr="00D12EBF" w14:paraId="7DE3C2EE" w14:textId="77777777" w:rsidTr="00D12EBF">
        <w:trPr>
          <w:gridAfter w:val="1"/>
          <w:wAfter w:w="10" w:type="dxa"/>
          <w:cantSplit/>
          <w:trHeight w:val="30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2DB1971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A6BF053" w14:textId="640668DB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4.0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9EF65AF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Бином Ньютона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01CD9FE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56,57,59</w:t>
            </w:r>
          </w:p>
        </w:tc>
      </w:tr>
      <w:tr w:rsidR="00D12EBF" w:rsidRPr="00D12EBF" w14:paraId="5BEED348" w14:textId="77777777" w:rsidTr="00D12EBF">
        <w:trPr>
          <w:gridAfter w:val="1"/>
          <w:wAfter w:w="10" w:type="dxa"/>
          <w:cantSplit/>
          <w:trHeight w:val="19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5BA269D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1681C24" w14:textId="6C54091C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7.0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20C7961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Сочетания с повторениям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3995215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5,  § 6 №64,65</w:t>
            </w:r>
          </w:p>
        </w:tc>
      </w:tr>
      <w:tr w:rsidR="00D12EBF" w:rsidRPr="00D12EBF" w14:paraId="3313585D" w14:textId="77777777" w:rsidTr="00D12EBF">
        <w:trPr>
          <w:gridAfter w:val="1"/>
          <w:wAfter w:w="10" w:type="dxa"/>
          <w:cantSplit/>
          <w:trHeight w:val="15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42C6179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5A44382" w14:textId="68CD344D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8.0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9BEC96F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742A727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88,92</w:t>
            </w:r>
          </w:p>
        </w:tc>
      </w:tr>
      <w:tr w:rsidR="00D12EBF" w:rsidRPr="00D12EBF" w14:paraId="0F341367" w14:textId="77777777" w:rsidTr="00D12EBF">
        <w:trPr>
          <w:gridAfter w:val="1"/>
          <w:wAfter w:w="10" w:type="dxa"/>
          <w:cantSplit/>
          <w:trHeight w:val="21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831AF6C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5236838" w14:textId="4AE9ABF8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.0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A623011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одготовка к контрольной работе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3DAE29A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Проверь себя!</w:t>
            </w:r>
          </w:p>
        </w:tc>
      </w:tr>
      <w:tr w:rsidR="00D12EBF" w:rsidRPr="00D12EBF" w14:paraId="4FC74896" w14:textId="77777777" w:rsidTr="00D12EBF">
        <w:trPr>
          <w:gridAfter w:val="1"/>
          <w:wAfter w:w="10" w:type="dxa"/>
          <w:cantSplit/>
          <w:trHeight w:val="25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BD907A5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0072BBF" w14:textId="2AB6CE42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.0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E25F9F5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5 по теме «Комбинаторика»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1F2EEFE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94,95</w:t>
            </w:r>
          </w:p>
        </w:tc>
      </w:tr>
      <w:tr w:rsidR="00D12EBF" w:rsidRPr="00D12EBF" w14:paraId="2F998AFA" w14:textId="77777777" w:rsidTr="00D12EBF">
        <w:trPr>
          <w:cantSplit/>
          <w:trHeight w:val="606"/>
        </w:trPr>
        <w:tc>
          <w:tcPr>
            <w:tcW w:w="924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B3872D1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Модуль № 7. Элементы теории вероятностей – 12 часов.</w:t>
            </w:r>
          </w:p>
        </w:tc>
      </w:tr>
      <w:tr w:rsidR="00D12EBF" w:rsidRPr="00D12EBF" w14:paraId="0E39E8EF" w14:textId="77777777" w:rsidTr="00D12EBF">
        <w:trPr>
          <w:gridAfter w:val="1"/>
          <w:wAfter w:w="10" w:type="dxa"/>
          <w:cantSplit/>
          <w:trHeight w:val="13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0756480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29D4783" w14:textId="121B6F9A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4.0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6CD2B3C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Вероятность событий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8004A95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6,  § 1 №3,5,7</w:t>
            </w:r>
          </w:p>
        </w:tc>
      </w:tr>
      <w:tr w:rsidR="00D12EBF" w:rsidRPr="00D12EBF" w14:paraId="2748B358" w14:textId="77777777" w:rsidTr="00D12EBF">
        <w:trPr>
          <w:gridAfter w:val="1"/>
          <w:wAfter w:w="10" w:type="dxa"/>
          <w:cantSplit/>
          <w:trHeight w:val="19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EA9D225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3EFAD8F" w14:textId="44D1DBB8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.0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CE211CE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Вероятность событий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7D1D0EB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9,11,12</w:t>
            </w:r>
          </w:p>
        </w:tc>
      </w:tr>
      <w:tr w:rsidR="00D12EBF" w:rsidRPr="00D12EBF" w14:paraId="4B5C1B5B" w14:textId="77777777" w:rsidTr="00D12EBF">
        <w:trPr>
          <w:gridAfter w:val="1"/>
          <w:wAfter w:w="10" w:type="dxa"/>
          <w:cantSplit/>
          <w:trHeight w:val="16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B1506FE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BA17D0" w14:textId="26BA8E0F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7.0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E3062B9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Сложение вероятностей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1483D16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5,  § 2 №14,16</w:t>
            </w:r>
          </w:p>
        </w:tc>
      </w:tr>
      <w:tr w:rsidR="00D12EBF" w:rsidRPr="00D12EBF" w14:paraId="43A9BE7F" w14:textId="77777777" w:rsidTr="00D12EBF">
        <w:trPr>
          <w:gridAfter w:val="1"/>
          <w:wAfter w:w="10" w:type="dxa"/>
          <w:cantSplit/>
          <w:trHeight w:val="19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7924BE7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27693B1" w14:textId="4F2E0B39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8.0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A0CBEAD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Сложение вероятностей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5FBB05E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20,22</w:t>
            </w:r>
          </w:p>
        </w:tc>
      </w:tr>
      <w:tr w:rsidR="00D12EBF" w:rsidRPr="00D12EBF" w14:paraId="52854B0C" w14:textId="77777777" w:rsidTr="00D12EBF">
        <w:trPr>
          <w:gridAfter w:val="1"/>
          <w:wAfter w:w="10" w:type="dxa"/>
          <w:cantSplit/>
          <w:trHeight w:val="16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1FDD864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2634E64" w14:textId="51F5092C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1.02</w:t>
            </w:r>
          </w:p>
        </w:tc>
        <w:tc>
          <w:tcPr>
            <w:tcW w:w="45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6C338E8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Условная вероятность</w:t>
            </w:r>
          </w:p>
        </w:tc>
        <w:tc>
          <w:tcPr>
            <w:tcW w:w="22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A6AE94E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5,  § 3 №25,28</w:t>
            </w:r>
          </w:p>
        </w:tc>
      </w:tr>
      <w:tr w:rsidR="00D12EBF" w:rsidRPr="00D12EBF" w14:paraId="437CE6DC" w14:textId="77777777" w:rsidTr="00D12EBF">
        <w:trPr>
          <w:gridAfter w:val="1"/>
          <w:wAfter w:w="10" w:type="dxa"/>
          <w:cantSplit/>
          <w:trHeight w:val="22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E9CF2E9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61FAF88" w14:textId="05BD19A0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2.0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89DDAE8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Независимость событий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AE3E2B3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26,30</w:t>
            </w:r>
          </w:p>
        </w:tc>
      </w:tr>
      <w:tr w:rsidR="00D12EBF" w:rsidRPr="00D12EBF" w14:paraId="52A26051" w14:textId="77777777" w:rsidTr="00D12EBF">
        <w:trPr>
          <w:gridAfter w:val="1"/>
          <w:wAfter w:w="10" w:type="dxa"/>
          <w:cantSplit/>
          <w:trHeight w:val="21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9B16D40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6B8F63C" w14:textId="0B849958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4.0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0CB284C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Вероятность произведения независимых событий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CD5D6E9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5,  § 4 №34,36,40</w:t>
            </w:r>
          </w:p>
        </w:tc>
      </w:tr>
      <w:tr w:rsidR="00D12EBF" w:rsidRPr="00D12EBF" w14:paraId="6BC2A476" w14:textId="77777777" w:rsidTr="00D12EBF">
        <w:trPr>
          <w:gridAfter w:val="1"/>
          <w:wAfter w:w="10" w:type="dxa"/>
          <w:cantSplit/>
          <w:trHeight w:val="16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A55DBB1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AD9EE18" w14:textId="3A28B391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.0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58FCB8F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рактическая работа №2 по теме «Вероятность событий»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88119AB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5,  § 4 №42, 43</w:t>
            </w:r>
          </w:p>
        </w:tc>
      </w:tr>
      <w:tr w:rsidR="00D12EBF" w:rsidRPr="00D12EBF" w14:paraId="509C492C" w14:textId="77777777" w:rsidTr="00D12EBF">
        <w:trPr>
          <w:gridAfter w:val="1"/>
          <w:wAfter w:w="10" w:type="dxa"/>
          <w:cantSplit/>
          <w:trHeight w:val="16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52C3FED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D9D20B8" w14:textId="2F2CA5C6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8.02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FFD0077" w14:textId="77777777" w:rsidR="00D12EBF" w:rsidRPr="00D12EBF" w:rsidRDefault="00D12EBF" w:rsidP="00D12EBF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Формула полной вероятност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807DC54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Гл.5,  § 5 №44, 45</w:t>
            </w:r>
          </w:p>
        </w:tc>
      </w:tr>
      <w:tr w:rsidR="00D12EBF" w:rsidRPr="00D12EBF" w14:paraId="4C876134" w14:textId="77777777" w:rsidTr="00D12EBF">
        <w:trPr>
          <w:gridAfter w:val="1"/>
          <w:wAfter w:w="10" w:type="dxa"/>
          <w:cantSplit/>
          <w:trHeight w:val="21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6B001D7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9435B4F" w14:textId="4B514A79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1.03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812ED79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92CF386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65,67</w:t>
            </w:r>
          </w:p>
        </w:tc>
      </w:tr>
      <w:tr w:rsidR="00D12EBF" w:rsidRPr="00D12EBF" w14:paraId="0FBFBB5F" w14:textId="77777777" w:rsidTr="00D12EBF">
        <w:trPr>
          <w:gridAfter w:val="1"/>
          <w:wAfter w:w="10" w:type="dxa"/>
          <w:cantSplit/>
          <w:trHeight w:val="27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0A8D5BF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81CA94C" w14:textId="535ACC8B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3.03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E97A932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одготовка к контрольной работе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B42A747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Проверь себя!</w:t>
            </w:r>
          </w:p>
          <w:p w14:paraId="1718068B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12EBF" w:rsidRPr="00D12EBF" w14:paraId="007B19CB" w14:textId="77777777" w:rsidTr="00D12EBF">
        <w:trPr>
          <w:gridAfter w:val="1"/>
          <w:wAfter w:w="10" w:type="dxa"/>
          <w:cantSplit/>
          <w:trHeight w:val="15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983D9D1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2480A81" w14:textId="48C496F1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4.03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0C7E011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6 по теме «Элементы теории вероятностей»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EEBA08E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sz w:val="20"/>
                <w:szCs w:val="20"/>
              </w:rPr>
              <w:t>№68-70</w:t>
            </w:r>
          </w:p>
        </w:tc>
      </w:tr>
      <w:tr w:rsidR="00D12EBF" w:rsidRPr="00D12EBF" w14:paraId="4973D072" w14:textId="77777777" w:rsidTr="00D12EBF">
        <w:trPr>
          <w:cantSplit/>
          <w:trHeight w:val="664"/>
        </w:trPr>
        <w:tc>
          <w:tcPr>
            <w:tcW w:w="924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D993430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Модуль № 8. Комплексные числа – 11 часов.</w:t>
            </w:r>
          </w:p>
        </w:tc>
      </w:tr>
      <w:tr w:rsidR="00D12EBF" w:rsidRPr="00D12EBF" w14:paraId="32019EC4" w14:textId="77777777" w:rsidTr="00D12EBF">
        <w:trPr>
          <w:gridAfter w:val="1"/>
          <w:wAfter w:w="10" w:type="dxa"/>
          <w:cantSplit/>
          <w:trHeight w:val="16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B10792E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205DCC3" w14:textId="4D102419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7.03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5F2F2D6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Определение комплексных чисел. Сложение и умножение комплексных чисел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45AFF52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Гл.7,  § 1 №5, 7-9,12</w:t>
            </w:r>
          </w:p>
        </w:tc>
      </w:tr>
      <w:tr w:rsidR="00D12EBF" w:rsidRPr="00D12EBF" w14:paraId="683C8220" w14:textId="77777777" w:rsidTr="00D12EBF">
        <w:trPr>
          <w:gridAfter w:val="1"/>
          <w:wAfter w:w="10" w:type="dxa"/>
          <w:cantSplit/>
          <w:trHeight w:val="209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334A4F7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5A95074" w14:textId="2B0D6B17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.03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B8038E1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Модуль комплексного числа. Вычитание и деление комплексных чисел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112C5D7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Гл.7,  § 2 №16-18, 27, 31</w:t>
            </w:r>
          </w:p>
        </w:tc>
      </w:tr>
      <w:tr w:rsidR="00D12EBF" w:rsidRPr="00D12EBF" w14:paraId="26F477EA" w14:textId="77777777" w:rsidTr="00D12EBF">
        <w:trPr>
          <w:gridAfter w:val="1"/>
          <w:wAfter w:w="10" w:type="dxa"/>
          <w:cantSplit/>
          <w:trHeight w:val="18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458E83A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1D1FAC6" w14:textId="448F1D36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.03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F8E4197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Геометрическая интерпретация комплексного числа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F771885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Гл.7,  § 3 №37, 39, 41</w:t>
            </w:r>
          </w:p>
        </w:tc>
      </w:tr>
      <w:tr w:rsidR="00D12EBF" w:rsidRPr="00D12EBF" w14:paraId="103E4EF2" w14:textId="77777777" w:rsidTr="00D12EBF">
        <w:trPr>
          <w:gridAfter w:val="1"/>
          <w:wAfter w:w="10" w:type="dxa"/>
          <w:cantSplit/>
          <w:trHeight w:val="21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BA91E6F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201344E" w14:textId="7DF1A401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4.03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3408614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Тригонометрическая форма комплексного числа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D647CEA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Гл.7,  § 4 №46, 47</w:t>
            </w:r>
          </w:p>
          <w:p w14:paraId="2318FA12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</w:tr>
      <w:tr w:rsidR="00D12EBF" w:rsidRPr="00D12EBF" w14:paraId="390CBA14" w14:textId="77777777" w:rsidTr="00D12EBF">
        <w:trPr>
          <w:gridAfter w:val="1"/>
          <w:wAfter w:w="10" w:type="dxa"/>
          <w:cantSplit/>
          <w:trHeight w:val="27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1675B8D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5300E8F" w14:textId="6F70B504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.03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FAB51BA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Тригонометрическая форма комплексного числа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A6B14E0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 54, 57</w:t>
            </w:r>
          </w:p>
        </w:tc>
      </w:tr>
      <w:tr w:rsidR="00D12EBF" w:rsidRPr="00D12EBF" w14:paraId="0F14745C" w14:textId="77777777" w:rsidTr="00D12EBF">
        <w:trPr>
          <w:gridAfter w:val="1"/>
          <w:wAfter w:w="10" w:type="dxa"/>
          <w:cantSplit/>
          <w:trHeight w:val="22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84B6FE7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110B434" w14:textId="700E0C72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7.03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8DE0D14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Умножение и деление комплексных чисел, записанных в тригонометрической форме. Формула Муавра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9A8781B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Гл.7,  §5 №58,60</w:t>
            </w:r>
          </w:p>
        </w:tc>
      </w:tr>
      <w:tr w:rsidR="00D12EBF" w:rsidRPr="00D12EBF" w14:paraId="5AE5C749" w14:textId="77777777" w:rsidTr="00D12EBF">
        <w:trPr>
          <w:gridAfter w:val="1"/>
          <w:wAfter w:w="10" w:type="dxa"/>
          <w:cantSplit/>
          <w:trHeight w:val="15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EC0AB04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06D77C4" w14:textId="7CB74069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8.03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29886B3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Квадратное уравнение с комплексными неизвестным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0745B78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Гл.7,  §6 №72,73 (чет)</w:t>
            </w:r>
          </w:p>
        </w:tc>
      </w:tr>
      <w:tr w:rsidR="00D12EBF" w:rsidRPr="00D12EBF" w14:paraId="47032908" w14:textId="77777777" w:rsidTr="00D12EBF">
        <w:trPr>
          <w:gridAfter w:val="1"/>
          <w:wAfter w:w="10" w:type="dxa"/>
          <w:cantSplit/>
          <w:trHeight w:val="16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C1B1A4E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6CCF38E" w14:textId="566EBADB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1.03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FA88AE5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Извлечение корня из комплексного числа. Алгебраические уравнения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FE533DA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Гл.7,  §7 №75,76 (чет)</w:t>
            </w:r>
          </w:p>
        </w:tc>
      </w:tr>
      <w:tr w:rsidR="00D12EBF" w:rsidRPr="00D12EBF" w14:paraId="4EFB88DE" w14:textId="77777777" w:rsidTr="00D12EBF">
        <w:trPr>
          <w:gridAfter w:val="1"/>
          <w:wAfter w:w="10" w:type="dxa"/>
          <w:cantSplit/>
          <w:trHeight w:val="22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F49F50A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34A785F" w14:textId="72EC9705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2.03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AF89207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D06F541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Гл.7,  §7 №79-81 (чет)</w:t>
            </w:r>
          </w:p>
        </w:tc>
      </w:tr>
      <w:tr w:rsidR="00D12EBF" w:rsidRPr="00D12EBF" w14:paraId="7FFF02DB" w14:textId="77777777" w:rsidTr="00D12EBF">
        <w:trPr>
          <w:gridAfter w:val="1"/>
          <w:wAfter w:w="10" w:type="dxa"/>
          <w:cantSplit/>
          <w:trHeight w:val="13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2BE86B7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242DAB3" w14:textId="0AB5AC24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4.04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9CCABB0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одготовка к контрольной работе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BE374A8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роверь себя!</w:t>
            </w:r>
          </w:p>
        </w:tc>
      </w:tr>
      <w:tr w:rsidR="00D12EBF" w:rsidRPr="00D12EBF" w14:paraId="6B9B434E" w14:textId="77777777" w:rsidTr="00D12EBF">
        <w:trPr>
          <w:gridAfter w:val="1"/>
          <w:wAfter w:w="10" w:type="dxa"/>
          <w:cantSplit/>
          <w:trHeight w:val="103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51D83BE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853F75A" w14:textId="6CA5F9AB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5.04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844FDC2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7 по теме «Комплексные числа»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9C7A896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85-90 (чет)</w:t>
            </w:r>
          </w:p>
        </w:tc>
      </w:tr>
      <w:tr w:rsidR="00D12EBF" w:rsidRPr="00D12EBF" w14:paraId="3287A522" w14:textId="77777777" w:rsidTr="00D12EBF">
        <w:trPr>
          <w:cantSplit/>
          <w:trHeight w:val="610"/>
        </w:trPr>
        <w:tc>
          <w:tcPr>
            <w:tcW w:w="924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E71E5BF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Модуль № 9. Уравнения и неравенства с двумя переменными – 11 часов.</w:t>
            </w:r>
          </w:p>
        </w:tc>
      </w:tr>
      <w:tr w:rsidR="00D12EBF" w:rsidRPr="00D12EBF" w14:paraId="78395F22" w14:textId="77777777" w:rsidTr="00D12EBF">
        <w:trPr>
          <w:gridAfter w:val="1"/>
          <w:wAfter w:w="10" w:type="dxa"/>
          <w:cantSplit/>
          <w:trHeight w:val="19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8D6CD8A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397E5DA" w14:textId="4AB7ED3E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7.04.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55990F1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Линейные уравнения и неравенства с двумя переменным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81A68F6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Гл.8,  § 1, № 2-6(чет)</w:t>
            </w:r>
          </w:p>
        </w:tc>
      </w:tr>
      <w:tr w:rsidR="00D12EBF" w:rsidRPr="00D12EBF" w14:paraId="4AA86998" w14:textId="77777777" w:rsidTr="00D12EBF">
        <w:trPr>
          <w:gridAfter w:val="1"/>
          <w:wAfter w:w="10" w:type="dxa"/>
          <w:cantSplit/>
          <w:trHeight w:val="18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C039D47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1B5856F" w14:textId="3D3463B4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8.04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BCCC897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Линейные уравнения и неравенства с двумя переменным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A383DD2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  7,8</w:t>
            </w:r>
          </w:p>
        </w:tc>
      </w:tr>
      <w:tr w:rsidR="00D12EBF" w:rsidRPr="00D12EBF" w14:paraId="19B70687" w14:textId="77777777" w:rsidTr="00D12EBF">
        <w:trPr>
          <w:gridAfter w:val="1"/>
          <w:wAfter w:w="10" w:type="dxa"/>
          <w:cantSplit/>
          <w:trHeight w:val="16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9E7D0EC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0D46CC5F" w14:textId="1634011D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.04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01B1BCB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Нелинейные уравнения и неравенства с двумя переменным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B063F4B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Гл.8,  § 2, №10-12</w:t>
            </w:r>
          </w:p>
        </w:tc>
      </w:tr>
      <w:tr w:rsidR="00D12EBF" w:rsidRPr="00D12EBF" w14:paraId="0EAD05D8" w14:textId="77777777" w:rsidTr="00D12EBF">
        <w:trPr>
          <w:gridAfter w:val="1"/>
          <w:wAfter w:w="10" w:type="dxa"/>
          <w:cantSplit/>
          <w:trHeight w:val="27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D821A33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333D000" w14:textId="530AD6F0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2.04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5BF4FB1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Нелинейные уравнения и неравенства с двумя переменным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760FBE9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§ 2, № 15, 16</w:t>
            </w:r>
          </w:p>
        </w:tc>
      </w:tr>
      <w:tr w:rsidR="00D12EBF" w:rsidRPr="00D12EBF" w14:paraId="3A6E76E1" w14:textId="77777777" w:rsidTr="00D12EBF">
        <w:trPr>
          <w:gridAfter w:val="1"/>
          <w:wAfter w:w="10" w:type="dxa"/>
          <w:cantSplit/>
          <w:trHeight w:val="21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EC5EE09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A499C73" w14:textId="52315217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4.04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5039EB3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Нелинейные уравнения и неравенства с двумя переменными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6EC1856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§ 2, №17, 18</w:t>
            </w:r>
          </w:p>
        </w:tc>
      </w:tr>
      <w:tr w:rsidR="00D12EBF" w:rsidRPr="00D12EBF" w14:paraId="46760B33" w14:textId="77777777" w:rsidTr="00D12EBF">
        <w:trPr>
          <w:gridAfter w:val="1"/>
          <w:wAfter w:w="10" w:type="dxa"/>
          <w:cantSplit/>
          <w:trHeight w:val="21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AD37533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D43E8BD" w14:textId="667A02AF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.04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14471E1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Самостоятельная работа №5 </w:t>
            </w: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по теме «Графики уравнений с двумя неизвестными»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9D188B4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Гл.8,  § 3, №24, 26</w:t>
            </w:r>
          </w:p>
        </w:tc>
      </w:tr>
      <w:tr w:rsidR="00D12EBF" w:rsidRPr="00D12EBF" w14:paraId="615C9798" w14:textId="77777777" w:rsidTr="00D12EBF">
        <w:trPr>
          <w:gridAfter w:val="1"/>
          <w:wAfter w:w="10" w:type="dxa"/>
          <w:cantSplit/>
          <w:trHeight w:val="21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9988B01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C197949" w14:textId="37E3E64C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8.04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84EA9C7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Уравнения и неравенства с двумя переменными, содержащие параметры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CD42357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Гл.8,  § 3, №29, 30</w:t>
            </w:r>
          </w:p>
        </w:tc>
      </w:tr>
      <w:tr w:rsidR="00D12EBF" w:rsidRPr="00D12EBF" w14:paraId="2DD0BA1A" w14:textId="77777777" w:rsidTr="00D12EBF">
        <w:trPr>
          <w:gridAfter w:val="1"/>
          <w:wAfter w:w="10" w:type="dxa"/>
          <w:cantSplit/>
          <w:trHeight w:val="24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8309E00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C2A4289" w14:textId="2E3A35B2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9.04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C47681F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Уравнения и неравенства с двумя переменными, содержащие параметры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A724BC0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Гл.8,  § 3, 32, 33</w:t>
            </w:r>
          </w:p>
        </w:tc>
      </w:tr>
      <w:tr w:rsidR="00D12EBF" w:rsidRPr="00D12EBF" w14:paraId="1249A35D" w14:textId="77777777" w:rsidTr="00D12EBF">
        <w:trPr>
          <w:gridAfter w:val="1"/>
          <w:wAfter w:w="10" w:type="dxa"/>
          <w:cantSplit/>
          <w:trHeight w:val="24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B803782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0DE5BAE" w14:textId="6EF3BBC9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1.04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D6FF9CE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Уравнения и неравенства с двумя переменными, содержащие параметры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BCF1446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Гл.8,  § 3, №46 (1,2) ,49</w:t>
            </w:r>
          </w:p>
        </w:tc>
      </w:tr>
      <w:tr w:rsidR="00D12EBF" w:rsidRPr="00D12EBF" w14:paraId="729199C7" w14:textId="77777777" w:rsidTr="00D12EBF">
        <w:trPr>
          <w:gridAfter w:val="1"/>
          <w:wAfter w:w="10" w:type="dxa"/>
          <w:cantSplit/>
          <w:trHeight w:val="22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E0CE9C6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071133E" w14:textId="4C5A6206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2.04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CFC01D9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одготовка к контрольной работе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ADFB0E1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роверь себя!</w:t>
            </w:r>
          </w:p>
        </w:tc>
      </w:tr>
      <w:tr w:rsidR="00D12EBF" w:rsidRPr="00D12EBF" w14:paraId="596BC47C" w14:textId="77777777" w:rsidTr="00D12EBF">
        <w:trPr>
          <w:gridAfter w:val="1"/>
          <w:wAfter w:w="10" w:type="dxa"/>
          <w:cantSplit/>
          <w:trHeight w:val="27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6C552D0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B06E893" w14:textId="1B0C5623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.04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31548A4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8 по теме «Уравнения и неравенства с двумя переменными»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2906B28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38,  41</w:t>
            </w:r>
          </w:p>
        </w:tc>
      </w:tr>
      <w:tr w:rsidR="00D12EBF" w:rsidRPr="00D12EBF" w14:paraId="223E84A1" w14:textId="77777777" w:rsidTr="00D12EBF">
        <w:trPr>
          <w:cantSplit/>
          <w:trHeight w:val="270"/>
        </w:trPr>
        <w:tc>
          <w:tcPr>
            <w:tcW w:w="924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65DA98F" w14:textId="77777777" w:rsidR="00D12EBF" w:rsidRPr="00D12EBF" w:rsidRDefault="00D12EBF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Модуль № 10. Итоговое повторение – 18 часов.</w:t>
            </w:r>
          </w:p>
        </w:tc>
      </w:tr>
      <w:tr w:rsidR="00D12EBF" w:rsidRPr="00D12EBF" w14:paraId="79D8950D" w14:textId="77777777" w:rsidTr="00D12EBF">
        <w:trPr>
          <w:gridAfter w:val="1"/>
          <w:wAfter w:w="10" w:type="dxa"/>
          <w:cantSplit/>
          <w:trHeight w:val="24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372D85F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7E3A414" w14:textId="7991F87E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.04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31A7EDC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овторение. Преобразование логарифмических и тригонометрических выражений.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A81B7D4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стр.278, №75, 76,</w:t>
            </w:r>
          </w:p>
          <w:p w14:paraId="3D762E3C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80, 87,92</w:t>
            </w:r>
          </w:p>
        </w:tc>
      </w:tr>
      <w:tr w:rsidR="00D12EBF" w:rsidRPr="00D12EBF" w14:paraId="5D7CF8D9" w14:textId="77777777" w:rsidTr="00D12EBF">
        <w:trPr>
          <w:gridAfter w:val="1"/>
          <w:wAfter w:w="10" w:type="dxa"/>
          <w:cantSplit/>
          <w:trHeight w:val="16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4DB0B16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2450C1A" w14:textId="691908AE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8.04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DEE3BBB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Тренировочный тест в формате ЕГЭ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7763932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задание на карточках</w:t>
            </w:r>
          </w:p>
        </w:tc>
      </w:tr>
      <w:tr w:rsidR="00D12EBF" w:rsidRPr="00D12EBF" w14:paraId="43E76D19" w14:textId="77777777" w:rsidTr="00D12EBF">
        <w:trPr>
          <w:gridAfter w:val="1"/>
          <w:wAfter w:w="10" w:type="dxa"/>
          <w:cantSplit/>
          <w:trHeight w:val="16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E6373D3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85F3B12" w14:textId="32F972A4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9.04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869FE14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Анализ теста. Алгебраические уравнения. Уравнения с модулем. Иррациональные уравнения.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5450542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стр. 280, №17,120, 129, №131, №148(3)</w:t>
            </w:r>
          </w:p>
        </w:tc>
      </w:tr>
      <w:tr w:rsidR="00D12EBF" w:rsidRPr="00D12EBF" w14:paraId="26E90C99" w14:textId="77777777" w:rsidTr="00D12EBF">
        <w:trPr>
          <w:gridAfter w:val="1"/>
          <w:wAfter w:w="10" w:type="dxa"/>
          <w:cantSplit/>
          <w:trHeight w:val="13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05133CC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663CD92C" w14:textId="65F8C44C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3.05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7645270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оказательные и логарифмические уравнения. Общие методы решения уравнений.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EBB6A47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 154, 158, 160, № 163, 167, 169</w:t>
            </w:r>
          </w:p>
        </w:tc>
      </w:tr>
      <w:tr w:rsidR="00D12EBF" w:rsidRPr="00D12EBF" w14:paraId="5C7779C9" w14:textId="77777777" w:rsidTr="00D12EBF">
        <w:trPr>
          <w:gridAfter w:val="1"/>
          <w:wAfter w:w="10" w:type="dxa"/>
          <w:cantSplit/>
          <w:trHeight w:val="15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55950526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0F36C27" w14:textId="7305FD0D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5.05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588FCD8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ростейшие тригонометрические уравнения. Методы решения тригонометрических уравнений.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358BACC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178, 180, 182,</w:t>
            </w:r>
          </w:p>
          <w:p w14:paraId="4E02CCCB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 184, 186, 190</w:t>
            </w:r>
          </w:p>
        </w:tc>
      </w:tr>
      <w:tr w:rsidR="00D12EBF" w:rsidRPr="00D12EBF" w14:paraId="6688BF85" w14:textId="77777777" w:rsidTr="00D12EBF">
        <w:trPr>
          <w:gridAfter w:val="1"/>
          <w:wAfter w:w="10" w:type="dxa"/>
          <w:cantSplit/>
          <w:trHeight w:val="16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E87FF64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25D8454" w14:textId="6551F014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6.05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8AA8507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Тренировочный тест в  формате ЕГЭ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0BE106C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задание на карточках</w:t>
            </w:r>
          </w:p>
        </w:tc>
      </w:tr>
      <w:tr w:rsidR="00D12EBF" w:rsidRPr="00D12EBF" w14:paraId="57CAB66E" w14:textId="77777777" w:rsidTr="00D12EBF">
        <w:trPr>
          <w:gridAfter w:val="1"/>
          <w:wAfter w:w="10" w:type="dxa"/>
          <w:cantSplit/>
          <w:trHeight w:val="234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7284BAD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FEBF713" w14:textId="3F2551F3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.05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A727BD4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Анализ теста. Неравенства. Линейные и квадратные неравенства, неравенства с модулем.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05054B63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207, 208,</w:t>
            </w:r>
          </w:p>
          <w:p w14:paraId="3729C080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214, 217</w:t>
            </w:r>
          </w:p>
        </w:tc>
      </w:tr>
      <w:tr w:rsidR="00D12EBF" w:rsidRPr="00D12EBF" w14:paraId="023AE3D5" w14:textId="77777777" w:rsidTr="00D12EBF">
        <w:trPr>
          <w:gridAfter w:val="1"/>
          <w:wAfter w:w="10" w:type="dxa"/>
          <w:cantSplit/>
          <w:trHeight w:val="234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6C58230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2203851" w14:textId="69DDB1A5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2.05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91D3CD7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Показательные и логарифмические неравенства. Иррациональные неравенства.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1B3CD8A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 222, 224, 228,</w:t>
            </w:r>
          </w:p>
          <w:p w14:paraId="39E0DAE9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 231, 237, 244</w:t>
            </w:r>
          </w:p>
        </w:tc>
      </w:tr>
      <w:tr w:rsidR="00D12EBF" w:rsidRPr="00D12EBF" w14:paraId="12371E89" w14:textId="77777777" w:rsidTr="00D12EBF">
        <w:trPr>
          <w:gridAfter w:val="1"/>
          <w:wAfter w:w="10" w:type="dxa"/>
          <w:cantSplit/>
          <w:trHeight w:val="330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284304EC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E20A176" w14:textId="1C83A8D9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3.05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4DF008A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Текстовые задачи.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A246B59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282, 284, 286</w:t>
            </w:r>
          </w:p>
        </w:tc>
      </w:tr>
      <w:tr w:rsidR="00D12EBF" w:rsidRPr="00D12EBF" w14:paraId="1F44E490" w14:textId="77777777" w:rsidTr="00D12EBF">
        <w:trPr>
          <w:gridAfter w:val="1"/>
          <w:wAfter w:w="10" w:type="dxa"/>
          <w:cantSplit/>
          <w:trHeight w:val="167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79B2224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579BE02" w14:textId="11F128AD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6.05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6A7B2106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Тренировочный тест в формате ЕГЭ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0AEDC44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задание на карточках</w:t>
            </w:r>
          </w:p>
        </w:tc>
      </w:tr>
      <w:tr w:rsidR="00D12EBF" w:rsidRPr="00D12EBF" w14:paraId="72DD8E37" w14:textId="77777777" w:rsidTr="00D12EBF">
        <w:trPr>
          <w:gridAfter w:val="1"/>
          <w:wAfter w:w="10" w:type="dxa"/>
          <w:cantSplit/>
          <w:trHeight w:val="18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1012335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3B07941" w14:textId="581DC050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7.05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42873A6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Анализ теста. Уравнение касательной к графику функции. 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4EE99A9E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 359, 361, 376, № 379, 387</w:t>
            </w:r>
          </w:p>
        </w:tc>
      </w:tr>
      <w:tr w:rsidR="00D12EBF" w:rsidRPr="00D12EBF" w14:paraId="7455CCC2" w14:textId="77777777" w:rsidTr="00D12EBF">
        <w:trPr>
          <w:gridAfter w:val="1"/>
          <w:wAfter w:w="10" w:type="dxa"/>
          <w:cantSplit/>
          <w:trHeight w:val="204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38A5C69F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AC1984E" w14:textId="141C8AF7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9.05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7FFCBA4E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Тренировочный тест в формате ЕГЭ .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14:paraId="1D84379A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№ 391, 401, 405</w:t>
            </w:r>
          </w:p>
        </w:tc>
      </w:tr>
      <w:tr w:rsidR="00D12EBF" w:rsidRPr="00D12EBF" w14:paraId="24105414" w14:textId="77777777" w:rsidTr="00D12EBF">
        <w:trPr>
          <w:gridAfter w:val="1"/>
          <w:wAfter w:w="10" w:type="dxa"/>
          <w:cantSplit/>
          <w:trHeight w:val="23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A9D2910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A3D0496" w14:textId="63DE1346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.05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1E5A3B1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Анализ теста.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1C595CA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задание на карточках</w:t>
            </w:r>
          </w:p>
        </w:tc>
      </w:tr>
      <w:tr w:rsidR="00D12EBF" w:rsidRPr="00D12EBF" w14:paraId="412A87FB" w14:textId="77777777" w:rsidTr="00D12EBF">
        <w:trPr>
          <w:gridAfter w:val="1"/>
          <w:wAfter w:w="10" w:type="dxa"/>
          <w:cantSplit/>
          <w:trHeight w:val="23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21765A1C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546BABA7" w14:textId="63F5BFE4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3.05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1A50A72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Использование производной для построения графиков функций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738E9D04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задание на карточках</w:t>
            </w:r>
          </w:p>
        </w:tc>
      </w:tr>
      <w:tr w:rsidR="00D12EBF" w:rsidRPr="00D12EBF" w14:paraId="0FE3B737" w14:textId="77777777" w:rsidTr="00D12EBF">
        <w:trPr>
          <w:gridAfter w:val="1"/>
          <w:wAfter w:w="10" w:type="dxa"/>
          <w:cantSplit/>
          <w:trHeight w:val="235"/>
        </w:trPr>
        <w:tc>
          <w:tcPr>
            <w:tcW w:w="10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17AF86D2" w14:textId="77777777" w:rsidR="00D12EBF" w:rsidRPr="00D12EBF" w:rsidRDefault="00D12EBF" w:rsidP="00D12EBF">
            <w:pPr>
              <w:pStyle w:val="a3"/>
              <w:numPr>
                <w:ilvl w:val="0"/>
                <w:numId w:val="33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31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43D3E993" w14:textId="293524E5" w:rsidR="00D12EBF" w:rsidRPr="00D12EBF" w:rsidRDefault="00DC3454" w:rsidP="00D12EBF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4.05</w:t>
            </w:r>
          </w:p>
        </w:tc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3B48A97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Наибольшее и наименьшее значения функции.</w:t>
            </w:r>
          </w:p>
        </w:tc>
        <w:tc>
          <w:tcPr>
            <w:tcW w:w="22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14:paraId="303582B2" w14:textId="77777777" w:rsidR="00D12EBF" w:rsidRPr="00D12EBF" w:rsidRDefault="00D12EBF" w:rsidP="00D12EB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12EBF">
              <w:rPr>
                <w:rFonts w:ascii="Times New Roman" w:hAnsi="Times New Roman" w:cs="Times New Roman"/>
                <w:bCs/>
                <w:sz w:val="20"/>
                <w:szCs w:val="20"/>
              </w:rPr>
              <w:t>задание на карточках</w:t>
            </w:r>
          </w:p>
        </w:tc>
      </w:tr>
    </w:tbl>
    <w:p w14:paraId="3B172862" w14:textId="79344C57" w:rsidR="00F95C18" w:rsidRDefault="00F95C18" w:rsidP="00F95C18">
      <w:pPr>
        <w:jc w:val="center"/>
        <w:rPr>
          <w:rFonts w:ascii="Times New Roman" w:hAnsi="Times New Roman" w:cs="Times New Roman"/>
          <w:sz w:val="24"/>
        </w:rPr>
      </w:pPr>
    </w:p>
    <w:p w14:paraId="66618D14" w14:textId="77777777" w:rsidR="00670B46" w:rsidRDefault="00670B46" w:rsidP="00F95C18">
      <w:pPr>
        <w:jc w:val="center"/>
        <w:rPr>
          <w:rFonts w:ascii="Times New Roman" w:hAnsi="Times New Roman" w:cs="Times New Roman"/>
          <w:sz w:val="24"/>
        </w:rPr>
      </w:pPr>
    </w:p>
    <w:p w14:paraId="4C02C232" w14:textId="5FECA9AA" w:rsidR="00F95C18" w:rsidRDefault="00F95C18" w:rsidP="00F95C18">
      <w:pPr>
        <w:jc w:val="center"/>
        <w:rPr>
          <w:rFonts w:ascii="Times New Roman" w:hAnsi="Times New Roman" w:cs="Times New Roman"/>
          <w:sz w:val="24"/>
        </w:rPr>
      </w:pPr>
      <w:r w:rsidRPr="00F95C18">
        <w:rPr>
          <w:rFonts w:ascii="Times New Roman" w:hAnsi="Times New Roman" w:cs="Times New Roman"/>
          <w:b/>
          <w:sz w:val="24"/>
        </w:rPr>
        <w:lastRenderedPageBreak/>
        <w:t>11 класс</w:t>
      </w:r>
      <w:r>
        <w:rPr>
          <w:rFonts w:ascii="Times New Roman" w:hAnsi="Times New Roman" w:cs="Times New Roman"/>
          <w:b/>
          <w:sz w:val="24"/>
        </w:rPr>
        <w:t xml:space="preserve"> </w:t>
      </w:r>
      <w:r w:rsidRPr="00F95C18">
        <w:rPr>
          <w:rFonts w:ascii="Times New Roman" w:hAnsi="Times New Roman" w:cs="Times New Roman"/>
          <w:sz w:val="24"/>
        </w:rPr>
        <w:t>(</w:t>
      </w:r>
      <w:r>
        <w:rPr>
          <w:rFonts w:ascii="Times New Roman" w:hAnsi="Times New Roman" w:cs="Times New Roman"/>
          <w:sz w:val="24"/>
        </w:rPr>
        <w:t>5</w:t>
      </w:r>
      <w:r w:rsidRPr="00F95C18">
        <w:rPr>
          <w:rFonts w:ascii="Times New Roman" w:hAnsi="Times New Roman" w:cs="Times New Roman"/>
          <w:sz w:val="24"/>
        </w:rPr>
        <w:t xml:space="preserve"> час</w:t>
      </w:r>
      <w:r>
        <w:rPr>
          <w:rFonts w:ascii="Times New Roman" w:hAnsi="Times New Roman" w:cs="Times New Roman"/>
          <w:sz w:val="24"/>
        </w:rPr>
        <w:t>ов</w:t>
      </w:r>
      <w:r w:rsidRPr="00F95C18">
        <w:rPr>
          <w:rFonts w:ascii="Times New Roman" w:hAnsi="Times New Roman" w:cs="Times New Roman"/>
          <w:sz w:val="24"/>
        </w:rPr>
        <w:t>)</w:t>
      </w:r>
    </w:p>
    <w:tbl>
      <w:tblPr>
        <w:tblW w:w="921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91"/>
        <w:gridCol w:w="42"/>
        <w:gridCol w:w="1022"/>
        <w:gridCol w:w="4909"/>
        <w:gridCol w:w="2146"/>
      </w:tblGrid>
      <w:tr w:rsidR="00D75FF0" w:rsidRPr="00D75FF0" w14:paraId="70865829" w14:textId="77777777" w:rsidTr="00D75FF0">
        <w:trPr>
          <w:cantSplit/>
          <w:trHeight w:val="907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11F4AB81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  <w:t>№ урока</w:t>
            </w:r>
          </w:p>
        </w:tc>
        <w:tc>
          <w:tcPr>
            <w:tcW w:w="1022" w:type="dxa"/>
            <w:shd w:val="clear" w:color="auto" w:fill="FFFFFF"/>
            <w:vAlign w:val="center"/>
          </w:tcPr>
          <w:p w14:paraId="72642BE8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</w:pPr>
          </w:p>
          <w:p w14:paraId="07F55E64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  <w:t>Дата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6B32E696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</w:pPr>
          </w:p>
          <w:p w14:paraId="1AC4F48B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  <w:t>Тема урока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10E62947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</w:pPr>
          </w:p>
          <w:p w14:paraId="68CA45C8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  <w:t>Домашнее задание</w:t>
            </w:r>
          </w:p>
          <w:p w14:paraId="32E40451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0"/>
              </w:rPr>
            </w:pPr>
          </w:p>
        </w:tc>
      </w:tr>
      <w:tr w:rsidR="00D75FF0" w:rsidRPr="00D75FF0" w14:paraId="789A1DF7" w14:textId="77777777" w:rsidTr="00D75FF0">
        <w:trPr>
          <w:cantSplit/>
          <w:trHeight w:val="550"/>
        </w:trPr>
        <w:tc>
          <w:tcPr>
            <w:tcW w:w="9210" w:type="dxa"/>
            <w:gridSpan w:val="5"/>
            <w:shd w:val="clear" w:color="auto" w:fill="FFFFFF"/>
            <w:vAlign w:val="center"/>
          </w:tcPr>
          <w:p w14:paraId="6CF11AB2" w14:textId="77777777" w:rsidR="00D75FF0" w:rsidRPr="00D75FF0" w:rsidRDefault="00D75FF0" w:rsidP="00D75FF0">
            <w:pPr>
              <w:shd w:val="clear" w:color="auto" w:fill="FFFFFF"/>
              <w:spacing w:before="120"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Модуль № 1. Повторение курса алгебры и начал анализа за 10 класс – 6 часов.</w:t>
            </w:r>
          </w:p>
        </w:tc>
      </w:tr>
      <w:tr w:rsidR="00D75FF0" w:rsidRPr="00D75FF0" w14:paraId="2ACAFCA5" w14:textId="77777777" w:rsidTr="00D75FF0">
        <w:trPr>
          <w:cantSplit/>
          <w:trHeight w:val="178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4B7C7DF2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01F89871" w14:textId="7355955B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1.09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38FCCD44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оказательная и степенная функции.</w:t>
            </w:r>
          </w:p>
          <w:p w14:paraId="555B759B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146" w:type="dxa"/>
            <w:shd w:val="clear" w:color="auto" w:fill="FFFFFF"/>
            <w:vAlign w:val="center"/>
          </w:tcPr>
          <w:p w14:paraId="30BBAC3A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24, ст. 274, №27</w:t>
            </w:r>
          </w:p>
        </w:tc>
      </w:tr>
      <w:tr w:rsidR="00D75FF0" w:rsidRPr="00D75FF0" w14:paraId="3108A888" w14:textId="77777777" w:rsidTr="00D75FF0">
        <w:trPr>
          <w:cantSplit/>
          <w:trHeight w:val="186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484B1C09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047F53CC" w14:textId="775A7BDB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2.09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23BE7A60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Решение алгебраических и иррациональных уравнений и неравенств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5D69705E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148-149, ст. 282</w:t>
            </w:r>
          </w:p>
        </w:tc>
      </w:tr>
      <w:tr w:rsidR="00D75FF0" w:rsidRPr="00D75FF0" w14:paraId="5055A990" w14:textId="77777777" w:rsidTr="00D75FF0">
        <w:trPr>
          <w:cantSplit/>
          <w:trHeight w:val="172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34362FD7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1DD61B0E" w14:textId="0F8ED4B7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3.09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39D8BAA8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Логарифмическая функция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4A7D9F50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25-26, ст. 274</w:t>
            </w:r>
          </w:p>
        </w:tc>
      </w:tr>
      <w:tr w:rsidR="00D75FF0" w:rsidRPr="00D75FF0" w14:paraId="78DD3F42" w14:textId="77777777" w:rsidTr="00D75FF0">
        <w:trPr>
          <w:cantSplit/>
          <w:trHeight w:val="13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0156C991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797F6164" w14:textId="3AC514EE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6.09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26C82F7E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Логарифмические уравнения и неравенства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68D2C505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161-163, ст. 283</w:t>
            </w:r>
          </w:p>
        </w:tc>
      </w:tr>
      <w:tr w:rsidR="00D75FF0" w:rsidRPr="00D75FF0" w14:paraId="1CC60203" w14:textId="77777777" w:rsidTr="00D75FF0">
        <w:trPr>
          <w:cantSplit/>
          <w:trHeight w:val="182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5AD0BD23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14F4D2CA" w14:textId="3C1801AA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7.09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F475884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Тригонометрические формулы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3F1B7E38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57-58, ст. 275</w:t>
            </w:r>
          </w:p>
        </w:tc>
      </w:tr>
      <w:tr w:rsidR="00D75FF0" w:rsidRPr="00D75FF0" w14:paraId="7F1CC43A" w14:textId="77777777" w:rsidTr="00D75FF0">
        <w:trPr>
          <w:trHeight w:val="89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7347F47E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2A7B89F3" w14:textId="10031FB6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8.09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6067F2A3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Тригонометрические формулы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0ED43C5F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59-60, ст. 276</w:t>
            </w:r>
          </w:p>
        </w:tc>
      </w:tr>
      <w:tr w:rsidR="00D75FF0" w:rsidRPr="00D75FF0" w14:paraId="6F326F7D" w14:textId="77777777" w:rsidTr="00D75FF0">
        <w:trPr>
          <w:trHeight w:val="89"/>
        </w:trPr>
        <w:tc>
          <w:tcPr>
            <w:tcW w:w="9210" w:type="dxa"/>
            <w:gridSpan w:val="5"/>
            <w:shd w:val="clear" w:color="auto" w:fill="FFFFFF"/>
            <w:vAlign w:val="center"/>
          </w:tcPr>
          <w:p w14:paraId="0DA0DC5C" w14:textId="77777777" w:rsidR="00D75FF0" w:rsidRPr="00D75FF0" w:rsidRDefault="00D75FF0" w:rsidP="00D75FF0">
            <w:pPr>
              <w:shd w:val="clear" w:color="auto" w:fill="FFFFFF"/>
              <w:spacing w:before="120"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Модуль № 2. Тригонометрические функции – 17 часов.</w:t>
            </w:r>
          </w:p>
        </w:tc>
      </w:tr>
      <w:tr w:rsidR="00D75FF0" w:rsidRPr="00D75FF0" w14:paraId="5E6A03FF" w14:textId="77777777" w:rsidTr="00D75FF0">
        <w:trPr>
          <w:trHeight w:val="89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7CEC05D8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05A91DFE" w14:textId="141965F6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9.09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43F049C1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Область определения и множество значений тригонометрических функций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44A3898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Гл.1,  §1 №5,6,7,8</w:t>
            </w:r>
          </w:p>
        </w:tc>
      </w:tr>
      <w:tr w:rsidR="00D75FF0" w:rsidRPr="00D75FF0" w14:paraId="00838B9B" w14:textId="77777777" w:rsidTr="00D75FF0">
        <w:trPr>
          <w:trHeight w:val="198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24283351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3545708F" w14:textId="40EE3619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.09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43FBF863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Область определения и множество значений тригонометрических функций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3474D105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10,11 (чет)</w:t>
            </w:r>
          </w:p>
        </w:tc>
      </w:tr>
      <w:tr w:rsidR="00D75FF0" w:rsidRPr="00D75FF0" w14:paraId="2EA587A2" w14:textId="77777777" w:rsidTr="00D75FF0">
        <w:trPr>
          <w:trHeight w:val="163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518F642B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05029B92" w14:textId="2EA3D095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3.09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5016D5BA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Диагностическая работа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1712286C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Гл.1,  §2, № 12,13,14 (чет)</w:t>
            </w:r>
          </w:p>
        </w:tc>
      </w:tr>
      <w:tr w:rsidR="00D75FF0" w:rsidRPr="00D75FF0" w14:paraId="6EC24975" w14:textId="77777777" w:rsidTr="00D75FF0">
        <w:trPr>
          <w:trHeight w:val="25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1F5127DF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07735D92" w14:textId="796AE883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4.09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6FD96F6C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Четность, нечетность, периодичность тригонометрических функц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039463B8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 15,17 (чет)</w:t>
            </w:r>
          </w:p>
        </w:tc>
      </w:tr>
      <w:tr w:rsidR="00D75FF0" w:rsidRPr="00D75FF0" w14:paraId="5CA948C3" w14:textId="77777777" w:rsidTr="00D75FF0">
        <w:trPr>
          <w:trHeight w:val="22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2E88EF83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56593E8B" w14:textId="18CBFBB9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.09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38C13F0D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Четность, нечетность, периодичность тригонометрических функц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689CA66B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16,18,23 (чет)</w:t>
            </w:r>
          </w:p>
        </w:tc>
      </w:tr>
      <w:tr w:rsidR="00D75FF0" w:rsidRPr="00D75FF0" w14:paraId="5B7F9B99" w14:textId="77777777" w:rsidTr="00D75FF0">
        <w:trPr>
          <w:trHeight w:val="30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65593E46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2BB6F0AD" w14:textId="7950C918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6.09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243BF03F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Свойства функции </w:t>
            </w:r>
            <w:r w:rsidRPr="00D75FF0">
              <w:rPr>
                <w:rFonts w:ascii="Times New Roman" w:hAnsi="Times New Roman" w:cs="Times New Roman"/>
                <w:bCs/>
                <w:noProof/>
                <w:position w:val="-10"/>
                <w:sz w:val="20"/>
                <w:szCs w:val="20"/>
              </w:rPr>
              <w:object w:dxaOrig="940" w:dyaOrig="260" w14:anchorId="4C1C730B">
                <v:shape id="_x0000_i1035" type="#_x0000_t75" style="width:45.75pt;height:12.75pt" o:ole="">
                  <v:imagedata r:id="rId20" o:title=""/>
                </v:shape>
                <o:OLEObject Type="Embed" ProgID="Equation.DSMT4" ShapeID="_x0000_i1035" DrawAspect="Content" ObjectID="_1690812677" r:id="rId21"/>
              </w:object>
            </w: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и её график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2A7C5ABC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Гл.1,  §3</w:t>
            </w:r>
          </w:p>
          <w:p w14:paraId="7FB19A76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  31,34-36, 38 (чет)</w:t>
            </w:r>
          </w:p>
        </w:tc>
      </w:tr>
      <w:tr w:rsidR="00D75FF0" w:rsidRPr="00D75FF0" w14:paraId="3AAA876F" w14:textId="77777777" w:rsidTr="00D75FF0">
        <w:trPr>
          <w:trHeight w:val="237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49812ACD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7B53DBBA" w14:textId="1D1D97B2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7.09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5B2165EE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Свойства функции </w:t>
            </w:r>
            <w:r w:rsidRPr="00D75FF0">
              <w:rPr>
                <w:rFonts w:ascii="Times New Roman" w:hAnsi="Times New Roman" w:cs="Times New Roman"/>
                <w:bCs/>
                <w:noProof/>
                <w:position w:val="-10"/>
                <w:sz w:val="20"/>
                <w:szCs w:val="20"/>
              </w:rPr>
              <w:object w:dxaOrig="940" w:dyaOrig="260" w14:anchorId="7A764363">
                <v:shape id="_x0000_i1036" type="#_x0000_t75" style="width:45.75pt;height:12.75pt" o:ole="">
                  <v:imagedata r:id="rId20" o:title=""/>
                </v:shape>
                <o:OLEObject Type="Embed" ProgID="Equation.DSMT4" ShapeID="_x0000_i1036" DrawAspect="Content" ObjectID="_1690812678" r:id="rId22"/>
              </w:object>
            </w: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и её график.</w:t>
            </w:r>
          </w:p>
          <w:p w14:paraId="2B5042F0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2146" w:type="dxa"/>
            <w:shd w:val="clear" w:color="auto" w:fill="FFFFFF"/>
            <w:vAlign w:val="center"/>
          </w:tcPr>
          <w:p w14:paraId="4124C51C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40-45, 48,49 (чет)</w:t>
            </w:r>
          </w:p>
        </w:tc>
      </w:tr>
      <w:tr w:rsidR="00D75FF0" w:rsidRPr="00D75FF0" w14:paraId="06FEDD35" w14:textId="77777777" w:rsidTr="00D75FF0">
        <w:trPr>
          <w:trHeight w:val="231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3B1A7302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00BAEAB9" w14:textId="2BBE3936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.09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1DCB6A44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Свойства функции </w:t>
            </w:r>
            <w:r w:rsidRPr="00D75FF0">
              <w:rPr>
                <w:rFonts w:ascii="Times New Roman" w:hAnsi="Times New Roman" w:cs="Times New Roman"/>
                <w:bCs/>
                <w:noProof/>
                <w:position w:val="-10"/>
                <w:sz w:val="20"/>
                <w:szCs w:val="20"/>
              </w:rPr>
              <w:object w:dxaOrig="920" w:dyaOrig="320" w14:anchorId="2604175D">
                <v:shape id="_x0000_i1037" type="#_x0000_t75" style="width:45.75pt;height:15.75pt" o:ole="">
                  <v:imagedata r:id="rId23" o:title=""/>
                </v:shape>
                <o:OLEObject Type="Embed" ProgID="Equation.DSMT4" ShapeID="_x0000_i1037" DrawAspect="Content" ObjectID="_1690812679" r:id="rId24"/>
              </w:object>
            </w: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и её график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1FB868E1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Гл.1,  §4</w:t>
            </w:r>
          </w:p>
          <w:p w14:paraId="009C4B3C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  55-59,72 (чет)</w:t>
            </w:r>
          </w:p>
        </w:tc>
      </w:tr>
      <w:tr w:rsidR="00D75FF0" w:rsidRPr="00D75FF0" w14:paraId="66006165" w14:textId="77777777" w:rsidTr="00D75FF0">
        <w:trPr>
          <w:trHeight w:val="183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7A78F003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0C9CA82A" w14:textId="3971E198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1.09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70EC1D82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Свойства функции </w:t>
            </w:r>
            <w:r w:rsidRPr="00D75FF0">
              <w:rPr>
                <w:rFonts w:ascii="Times New Roman" w:hAnsi="Times New Roman" w:cs="Times New Roman"/>
                <w:bCs/>
                <w:noProof/>
                <w:position w:val="-10"/>
                <w:sz w:val="20"/>
                <w:szCs w:val="20"/>
              </w:rPr>
              <w:object w:dxaOrig="920" w:dyaOrig="320" w14:anchorId="060121EE">
                <v:shape id="_x0000_i1038" type="#_x0000_t75" style="width:45.75pt;height:15.75pt" o:ole="">
                  <v:imagedata r:id="rId23" o:title=""/>
                </v:shape>
                <o:OLEObject Type="Embed" ProgID="Equation.DSMT4" ShapeID="_x0000_i1038" DrawAspect="Content" ObjectID="_1690812680" r:id="rId25"/>
              </w:object>
            </w: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и её график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2D3504A8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69-71,73 (чет)</w:t>
            </w:r>
          </w:p>
        </w:tc>
      </w:tr>
      <w:tr w:rsidR="00D75FF0" w:rsidRPr="00D75FF0" w14:paraId="180003A9" w14:textId="77777777" w:rsidTr="00D75FF0">
        <w:trPr>
          <w:cantSplit/>
          <w:trHeight w:val="202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37A53AA8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58C80623" w14:textId="6D1D2CEC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2.09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CA05505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Свойства функции </w:t>
            </w:r>
            <w:r w:rsidRPr="00D75FF0">
              <w:rPr>
                <w:rFonts w:ascii="Times New Roman" w:hAnsi="Times New Roman" w:cs="Times New Roman"/>
                <w:bCs/>
                <w:noProof/>
                <w:position w:val="-10"/>
                <w:sz w:val="20"/>
                <w:szCs w:val="20"/>
              </w:rPr>
              <w:object w:dxaOrig="760" w:dyaOrig="279" w14:anchorId="747F6473">
                <v:shape id="_x0000_i1039" type="#_x0000_t75" style="width:38.25pt;height:14.25pt" o:ole="">
                  <v:imagedata r:id="rId17" o:title=""/>
                </v:shape>
                <o:OLEObject Type="Embed" ProgID="Equation.DSMT4" ShapeID="_x0000_i1039" DrawAspect="Content" ObjectID="_1690812681" r:id="rId26"/>
              </w:object>
            </w: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и её график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DEA4E4B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Гл.1,  §5</w:t>
            </w:r>
          </w:p>
          <w:p w14:paraId="20CA9D44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74, 79-84</w:t>
            </w:r>
          </w:p>
        </w:tc>
      </w:tr>
      <w:tr w:rsidR="00D75FF0" w:rsidRPr="00D75FF0" w14:paraId="4292B886" w14:textId="77777777" w:rsidTr="00D75FF0">
        <w:trPr>
          <w:cantSplit/>
          <w:trHeight w:val="23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53992896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35B6D331" w14:textId="1F50AB4E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3.09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41D0CA54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Свойства функции </w:t>
            </w:r>
            <w:r w:rsidRPr="00D75FF0">
              <w:rPr>
                <w:rFonts w:ascii="Times New Roman" w:hAnsi="Times New Roman" w:cs="Times New Roman"/>
                <w:bCs/>
                <w:noProof/>
                <w:position w:val="-10"/>
                <w:sz w:val="20"/>
                <w:szCs w:val="20"/>
              </w:rPr>
              <w:object w:dxaOrig="760" w:dyaOrig="279" w14:anchorId="563D8A6F">
                <v:shape id="_x0000_i1040" type="#_x0000_t75" style="width:38.25pt;height:14.25pt" o:ole="">
                  <v:imagedata r:id="rId17" o:title=""/>
                </v:shape>
                <o:OLEObject Type="Embed" ProgID="Equation.DSMT4" ShapeID="_x0000_i1040" DrawAspect="Content" ObjectID="_1690812682" r:id="rId27"/>
              </w:object>
            </w: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и её график</w:t>
            </w: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Самостоятельная работа №1</w:t>
            </w: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по теме «Свойства тригонометрических функций»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01EED5F5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87-93, 94 (чет)</w:t>
            </w:r>
          </w:p>
        </w:tc>
      </w:tr>
      <w:tr w:rsidR="00D75FF0" w:rsidRPr="00D75FF0" w14:paraId="7BC43675" w14:textId="77777777" w:rsidTr="00D75FF0">
        <w:trPr>
          <w:cantSplit/>
          <w:trHeight w:val="134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11BDC015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377E901D" w14:textId="6249CF25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4.09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D6B8201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Обратные тригонометрические функци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0670F31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Гл.1,  §6</w:t>
            </w:r>
          </w:p>
          <w:p w14:paraId="3CBEB8CC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  95-97</w:t>
            </w:r>
          </w:p>
        </w:tc>
      </w:tr>
      <w:tr w:rsidR="00D75FF0" w:rsidRPr="00D75FF0" w14:paraId="14D0E638" w14:textId="77777777" w:rsidTr="00D75FF0">
        <w:trPr>
          <w:cantSplit/>
          <w:trHeight w:val="78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316A2A3B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50E2D97F" w14:textId="3F5C397F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7.09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29BEC297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Обратные тригонометрические функци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163BF273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98-101</w:t>
            </w:r>
          </w:p>
        </w:tc>
      </w:tr>
      <w:tr w:rsidR="00D75FF0" w:rsidRPr="00D75FF0" w14:paraId="1A8A08FF" w14:textId="77777777" w:rsidTr="00D75FF0">
        <w:trPr>
          <w:cantSplit/>
          <w:trHeight w:val="26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2D1CADEA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4048ACFE" w14:textId="7E8456AA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8.09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3F2174F3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Обратные тригонометрические функци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01905E9B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102-103</w:t>
            </w:r>
          </w:p>
        </w:tc>
      </w:tr>
      <w:tr w:rsidR="00D75FF0" w:rsidRPr="00D75FF0" w14:paraId="09358BA2" w14:textId="77777777" w:rsidTr="00D75FF0">
        <w:trPr>
          <w:cantSplit/>
          <w:trHeight w:val="177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3C87EA51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4534F5F0" w14:textId="2BDF00C2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9.09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1BCBC584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Обобщение и систематизации знан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3651DCF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   123-128 (чет)</w:t>
            </w:r>
          </w:p>
        </w:tc>
      </w:tr>
      <w:tr w:rsidR="00D75FF0" w:rsidRPr="00D75FF0" w14:paraId="40035181" w14:textId="77777777" w:rsidTr="00D75FF0">
        <w:trPr>
          <w:cantSplit/>
          <w:trHeight w:val="25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663A7C06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6CB4D888" w14:textId="2BD0BFA3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.09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70E3B7E3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одготовка к контрольной работе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6B12819D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роверь себя!</w:t>
            </w:r>
          </w:p>
        </w:tc>
      </w:tr>
      <w:tr w:rsidR="00D75FF0" w:rsidRPr="00D75FF0" w14:paraId="0F560E64" w14:textId="77777777" w:rsidTr="00D75FF0">
        <w:trPr>
          <w:cantSplit/>
          <w:trHeight w:val="141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5A5AAA3D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6341C0F9" w14:textId="6D84A9BA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1.10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6C94EFFD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1 по теме «Тригонометрические функции»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28C7AD74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   129</w:t>
            </w:r>
          </w:p>
        </w:tc>
      </w:tr>
      <w:tr w:rsidR="00D75FF0" w:rsidRPr="00D75FF0" w14:paraId="13F8EE93" w14:textId="77777777" w:rsidTr="00D75FF0">
        <w:trPr>
          <w:cantSplit/>
          <w:trHeight w:val="540"/>
        </w:trPr>
        <w:tc>
          <w:tcPr>
            <w:tcW w:w="9210" w:type="dxa"/>
            <w:gridSpan w:val="5"/>
            <w:shd w:val="clear" w:color="auto" w:fill="FFFFFF"/>
            <w:vAlign w:val="center"/>
          </w:tcPr>
          <w:p w14:paraId="7372BE3C" w14:textId="77777777" w:rsidR="00D75FF0" w:rsidRPr="00D75FF0" w:rsidRDefault="00D75FF0" w:rsidP="00D75FF0">
            <w:pPr>
              <w:shd w:val="clear" w:color="auto" w:fill="FFFFFF"/>
              <w:spacing w:before="120"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Модуль № 3. Производная и ее геометрический смысл – 21 час.</w:t>
            </w:r>
          </w:p>
        </w:tc>
      </w:tr>
      <w:tr w:rsidR="00D75FF0" w:rsidRPr="00D75FF0" w14:paraId="752B118D" w14:textId="77777777" w:rsidTr="00D52FD4">
        <w:trPr>
          <w:cantSplit/>
          <w:trHeight w:val="389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4FE52ABC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25A54404" w14:textId="2C7AD331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4.10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3AD8475E" w14:textId="7D7E6A32" w:rsidR="00D75FF0" w:rsidRPr="00D75FF0" w:rsidRDefault="00D75FF0" w:rsidP="00D52FD4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Анализ контрольной работы. Предел последовательност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1636C122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2,  §1</w:t>
            </w:r>
          </w:p>
          <w:p w14:paraId="4D9C02FA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3,4</w:t>
            </w:r>
          </w:p>
        </w:tc>
      </w:tr>
      <w:tr w:rsidR="00D75FF0" w:rsidRPr="00D75FF0" w14:paraId="70C0F37A" w14:textId="77777777" w:rsidTr="00D75FF0">
        <w:trPr>
          <w:cantSplit/>
          <w:trHeight w:val="7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104D3B2C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7DE3BEA7" w14:textId="52AEBB57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5.10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25160B4C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редел функци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59BC3B8C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2,  §2</w:t>
            </w:r>
          </w:p>
          <w:p w14:paraId="25455B01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8,11</w:t>
            </w:r>
          </w:p>
        </w:tc>
      </w:tr>
      <w:tr w:rsidR="00D75FF0" w:rsidRPr="00D75FF0" w14:paraId="7D0E0B2C" w14:textId="77777777" w:rsidTr="00D75FF0">
        <w:trPr>
          <w:cantSplit/>
          <w:trHeight w:val="233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35497F6A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5FA9D528" w14:textId="7181B736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6.10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11633C98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редел функци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27185DA0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2,  §2</w:t>
            </w:r>
          </w:p>
          <w:p w14:paraId="6CCC84C3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 12,13</w:t>
            </w:r>
          </w:p>
        </w:tc>
      </w:tr>
      <w:tr w:rsidR="00D75FF0" w:rsidRPr="00D75FF0" w14:paraId="0FE932C9" w14:textId="77777777" w:rsidTr="00D75FF0">
        <w:trPr>
          <w:cantSplit/>
          <w:trHeight w:val="212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1ECF8B33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1B1BF2E1" w14:textId="18728DCA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7.10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1A4162EE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Непрерывность функци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597CF8FC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2,  §3</w:t>
            </w:r>
          </w:p>
          <w:p w14:paraId="2A68C20D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18,19</w:t>
            </w:r>
          </w:p>
        </w:tc>
      </w:tr>
      <w:tr w:rsidR="00D75FF0" w:rsidRPr="00D75FF0" w14:paraId="0DEB3A74" w14:textId="77777777" w:rsidTr="00D75FF0">
        <w:trPr>
          <w:cantSplit/>
          <w:trHeight w:val="11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004DF621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49E810CD" w14:textId="6C56A060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8.10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66D966E2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роизводная. Физический смысл производно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3D4CCF3B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2,  §4</w:t>
            </w:r>
          </w:p>
          <w:p w14:paraId="73292E89" w14:textId="75BCF8CC" w:rsidR="00D75FF0" w:rsidRPr="00D75FF0" w:rsidRDefault="00D75FF0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26-28, 29</w:t>
            </w:r>
          </w:p>
        </w:tc>
      </w:tr>
      <w:tr w:rsidR="00D75FF0" w:rsidRPr="00D75FF0" w14:paraId="0F1EE7ED" w14:textId="77777777" w:rsidTr="00D75FF0">
        <w:trPr>
          <w:cantSplit/>
          <w:trHeight w:val="11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142E3136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4B229984" w14:textId="2F04ACED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.10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9683FF0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роизводная. Физический смысл производно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F698BA3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5FF0" w:rsidRPr="00D75FF0" w14:paraId="5E56D01A" w14:textId="77777777" w:rsidTr="00D75FF0">
        <w:trPr>
          <w:cantSplit/>
          <w:trHeight w:val="7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2FB41E61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2BFE3A51" w14:textId="00EF480B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2.10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53100F6A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равила дифференцирования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2A2C351E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2,  §5</w:t>
            </w:r>
          </w:p>
          <w:p w14:paraId="4D0F4855" w14:textId="6DA19508" w:rsidR="00D75FF0" w:rsidRPr="00D75FF0" w:rsidRDefault="00D75FF0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30-32, 33, 40</w:t>
            </w:r>
          </w:p>
        </w:tc>
      </w:tr>
      <w:tr w:rsidR="00D75FF0" w:rsidRPr="00D75FF0" w14:paraId="5D7647A4" w14:textId="77777777" w:rsidTr="00D75FF0">
        <w:trPr>
          <w:cantSplit/>
          <w:trHeight w:val="131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437A4C83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45D619FA" w14:textId="478E4B3B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3.10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41AF643C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роизводная сложной функци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00A53887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36,37,41,43</w:t>
            </w:r>
          </w:p>
        </w:tc>
      </w:tr>
      <w:tr w:rsidR="00D75FF0" w:rsidRPr="00D75FF0" w14:paraId="29A4C4C1" w14:textId="77777777" w:rsidTr="00D75FF0">
        <w:trPr>
          <w:cantSplit/>
          <w:trHeight w:val="131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1DA74C0D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361D5C20" w14:textId="3D728D68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4.10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1F640374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роизводная сложной функци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5AE54C16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5FF0" w:rsidRPr="00D75FF0" w14:paraId="132826E2" w14:textId="77777777" w:rsidTr="00D75FF0">
        <w:trPr>
          <w:cantSplit/>
          <w:trHeight w:val="131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311CF502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3EF01FD9" w14:textId="68F647E6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.10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1D02A4AC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роизводная степенной функци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09740FFD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2,  §6</w:t>
            </w:r>
          </w:p>
          <w:p w14:paraId="4A394C12" w14:textId="6ADF3589" w:rsidR="00D75FF0" w:rsidRPr="00D75FF0" w:rsidRDefault="00D75FF0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46-49, 53,54</w:t>
            </w:r>
          </w:p>
        </w:tc>
      </w:tr>
      <w:tr w:rsidR="00D75FF0" w:rsidRPr="00D75FF0" w14:paraId="022158AE" w14:textId="77777777" w:rsidTr="00D75FF0">
        <w:trPr>
          <w:cantSplit/>
          <w:trHeight w:val="131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06686580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6E0A9838" w14:textId="3060A285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8.10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277E8971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роизводная степенной функци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3C6B7983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55,58-60, 62</w:t>
            </w:r>
          </w:p>
        </w:tc>
      </w:tr>
      <w:tr w:rsidR="00D75FF0" w:rsidRPr="00D75FF0" w14:paraId="2DD97E17" w14:textId="77777777" w:rsidTr="00D75FF0">
        <w:trPr>
          <w:cantSplit/>
          <w:trHeight w:val="25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5453C6A1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2CF7E9E8" w14:textId="77070E66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9.10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3DD5247A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роизводные некоторых элементарных функц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34E522D4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2,  §7</w:t>
            </w:r>
          </w:p>
          <w:p w14:paraId="5575F5EE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63-66, 67,68</w:t>
            </w:r>
          </w:p>
          <w:p w14:paraId="2968A047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5FF0" w:rsidRPr="00D75FF0" w14:paraId="5588B43D" w14:textId="77777777" w:rsidTr="00D75FF0">
        <w:trPr>
          <w:cantSplit/>
          <w:trHeight w:val="25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0BC6F7F9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6B23C719" w14:textId="186BB669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.10</w:t>
            </w:r>
          </w:p>
        </w:tc>
        <w:tc>
          <w:tcPr>
            <w:tcW w:w="4909" w:type="dxa"/>
            <w:shd w:val="clear" w:color="auto" w:fill="FFFFFF"/>
          </w:tcPr>
          <w:p w14:paraId="5699FA66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роизводные некоторых элементарных функц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6C27FFAE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5FF0" w:rsidRPr="00D75FF0" w14:paraId="0F279B60" w14:textId="77777777" w:rsidTr="00D75FF0">
        <w:trPr>
          <w:cantSplit/>
          <w:trHeight w:val="25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78777614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19F9C904" w14:textId="2E21546F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1.10</w:t>
            </w:r>
          </w:p>
        </w:tc>
        <w:tc>
          <w:tcPr>
            <w:tcW w:w="4909" w:type="dxa"/>
            <w:shd w:val="clear" w:color="auto" w:fill="FFFFFF"/>
          </w:tcPr>
          <w:p w14:paraId="1EA159B9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роизводные некоторых элементарных функц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2EFBDBAF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5FF0" w:rsidRPr="00D75FF0" w14:paraId="271901D3" w14:textId="77777777" w:rsidTr="00D75FF0">
        <w:trPr>
          <w:cantSplit/>
          <w:trHeight w:val="14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7D805A55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40167261" w14:textId="19A90510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2.10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382EC4B0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Самостоятельная работа №2</w:t>
            </w: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по теме «Таблица производных»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53C586B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78-82(чет)</w:t>
            </w:r>
          </w:p>
        </w:tc>
      </w:tr>
      <w:tr w:rsidR="00D75FF0" w:rsidRPr="00D75FF0" w14:paraId="0681A151" w14:textId="77777777" w:rsidTr="00D75FF0">
        <w:trPr>
          <w:cantSplit/>
          <w:trHeight w:val="19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0567C65C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79316E91" w14:textId="41CA3F31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.10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786BA4E3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Геометрический смысл производной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54A18E2D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2,  §8(1)</w:t>
            </w:r>
          </w:p>
          <w:p w14:paraId="54D83BF9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89-91, 97-99</w:t>
            </w:r>
          </w:p>
        </w:tc>
      </w:tr>
      <w:tr w:rsidR="00D75FF0" w:rsidRPr="00D75FF0" w14:paraId="5050A75B" w14:textId="77777777" w:rsidTr="00D75FF0">
        <w:trPr>
          <w:cantSplit/>
          <w:trHeight w:val="19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36165C72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12E547DA" w14:textId="6B146CE2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.10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1021FC9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Геометрический смысл производно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498A0E3A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5FF0" w:rsidRPr="00D75FF0" w14:paraId="3E053A46" w14:textId="77777777" w:rsidTr="00D75FF0">
        <w:trPr>
          <w:cantSplit/>
          <w:trHeight w:val="25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41311CA9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142547A1" w14:textId="6BB969A2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7.10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7539A2DB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Уравнение касательной к графику функци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3F29B4AE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96, 100,101</w:t>
            </w:r>
          </w:p>
        </w:tc>
      </w:tr>
      <w:tr w:rsidR="00D75FF0" w:rsidRPr="00D75FF0" w14:paraId="1A34167C" w14:textId="77777777" w:rsidTr="00D75FF0">
        <w:trPr>
          <w:cantSplit/>
          <w:trHeight w:val="19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699958B5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3AED0A52" w14:textId="504A1F17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8.10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32B1BB37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6767F522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116-125(чет)</w:t>
            </w:r>
          </w:p>
        </w:tc>
      </w:tr>
      <w:tr w:rsidR="00D75FF0" w:rsidRPr="00D75FF0" w14:paraId="482020C8" w14:textId="77777777" w:rsidTr="00D75FF0">
        <w:trPr>
          <w:cantSplit/>
          <w:trHeight w:val="25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5B4F538F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0D457DDA" w14:textId="40084054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9.10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3DF9D310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одготовка к контрольной работе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3422CF80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роверь себя!</w:t>
            </w:r>
          </w:p>
          <w:p w14:paraId="367F2E4D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5FF0" w:rsidRPr="00D75FF0" w14:paraId="5E8EE8DD" w14:textId="77777777" w:rsidTr="00D75FF0">
        <w:trPr>
          <w:cantSplit/>
          <w:trHeight w:val="19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13966636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0BDBD906" w14:textId="4D447F4D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8.1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C215F86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2 по теме «Производная и ее геометрический смысл»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75A4ED3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126-127(чет)</w:t>
            </w:r>
          </w:p>
        </w:tc>
      </w:tr>
      <w:tr w:rsidR="00D75FF0" w:rsidRPr="00D75FF0" w14:paraId="293E2D30" w14:textId="77777777" w:rsidTr="00D75FF0">
        <w:trPr>
          <w:cantSplit/>
          <w:trHeight w:val="622"/>
        </w:trPr>
        <w:tc>
          <w:tcPr>
            <w:tcW w:w="9210" w:type="dxa"/>
            <w:gridSpan w:val="5"/>
            <w:shd w:val="clear" w:color="auto" w:fill="FFFFFF"/>
            <w:vAlign w:val="center"/>
          </w:tcPr>
          <w:p w14:paraId="2B885C00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Модуль № 4. Применение производной к исследованию функций – 20 часов.</w:t>
            </w:r>
          </w:p>
        </w:tc>
      </w:tr>
      <w:tr w:rsidR="00D75FF0" w:rsidRPr="00D75FF0" w14:paraId="3AAE976D" w14:textId="77777777" w:rsidTr="00D75FF0">
        <w:trPr>
          <w:cantSplit/>
          <w:trHeight w:val="25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51586553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473407A7" w14:textId="1B480786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9.1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32167E17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Анализ контрольной работы. </w:t>
            </w: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Возрастание и убывание функци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23F00BD4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3,  §1 №1,2,5 (чет)</w:t>
            </w:r>
          </w:p>
          <w:p w14:paraId="4B0284D4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5FF0" w:rsidRPr="00D75FF0" w14:paraId="110AAF0C" w14:textId="77777777" w:rsidTr="00D75FF0">
        <w:trPr>
          <w:cantSplit/>
          <w:trHeight w:val="19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56F40557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6A7DC527" w14:textId="16DD4A1C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.1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76014E3E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Возрастание и убывание функци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2B23A200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3,4,6,7 (чет)</w:t>
            </w:r>
          </w:p>
        </w:tc>
      </w:tr>
      <w:tr w:rsidR="00D75FF0" w:rsidRPr="00D75FF0" w14:paraId="39E79D0A" w14:textId="77777777" w:rsidTr="00D75FF0">
        <w:trPr>
          <w:cantSplit/>
          <w:trHeight w:val="24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61EA190D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6CD002AD" w14:textId="67CB3D20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.1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303A9D4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Экстремумы функци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3E96CA9C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3,  §2 №9-11</w:t>
            </w:r>
          </w:p>
        </w:tc>
      </w:tr>
      <w:tr w:rsidR="00D75FF0" w:rsidRPr="00D75FF0" w14:paraId="217028E9" w14:textId="77777777" w:rsidTr="00D75FF0">
        <w:trPr>
          <w:cantSplit/>
          <w:trHeight w:val="21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0580555D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27578443" w14:textId="617CD8AA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2.1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6379D003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Экстремумы функци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532DDC7A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12-14</w:t>
            </w:r>
          </w:p>
        </w:tc>
      </w:tr>
      <w:tr w:rsidR="00D75FF0" w:rsidRPr="00D75FF0" w14:paraId="1BFB5A6F" w14:textId="77777777" w:rsidTr="00D75FF0">
        <w:trPr>
          <w:cantSplit/>
          <w:trHeight w:val="21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66DE3E65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770C9B07" w14:textId="66EC29EA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.1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39A462CA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Наибольшее и наименьшее значение функци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26EB3F9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3,  § 3 №15-17</w:t>
            </w:r>
          </w:p>
        </w:tc>
      </w:tr>
      <w:tr w:rsidR="00D75FF0" w:rsidRPr="00D75FF0" w14:paraId="4E11FB01" w14:textId="77777777" w:rsidTr="00D75FF0">
        <w:trPr>
          <w:cantSplit/>
          <w:trHeight w:val="28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14C91B49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02287386" w14:textId="459D7280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6.1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64E49167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Наибольшее и наименьшее значение функци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2FAAFF54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 18, 25, 26</w:t>
            </w:r>
          </w:p>
        </w:tc>
      </w:tr>
      <w:tr w:rsidR="00D75FF0" w:rsidRPr="00D75FF0" w14:paraId="4355C3A8" w14:textId="77777777" w:rsidTr="00D75FF0">
        <w:trPr>
          <w:cantSplit/>
          <w:trHeight w:val="22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22D725C3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32D07FDC" w14:textId="38E4E1B6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7.1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3C5E27B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Наибольшее и наименьшее значение функци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598E4E11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28,30,32</w:t>
            </w:r>
          </w:p>
        </w:tc>
      </w:tr>
      <w:tr w:rsidR="00D75FF0" w:rsidRPr="00D75FF0" w14:paraId="51449D2A" w14:textId="77777777" w:rsidTr="00D75FF0">
        <w:trPr>
          <w:cantSplit/>
          <w:trHeight w:val="22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4C3FE9EF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4AFE50DD" w14:textId="39442850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8.1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1970FC5D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Самостоятельная работа №3</w:t>
            </w: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по теме «Экстремум функции»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1E8E399A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34,35</w:t>
            </w:r>
          </w:p>
        </w:tc>
      </w:tr>
      <w:tr w:rsidR="00D75FF0" w:rsidRPr="00D75FF0" w14:paraId="791AAB1A" w14:textId="77777777" w:rsidTr="00D75FF0">
        <w:trPr>
          <w:cantSplit/>
          <w:trHeight w:val="27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504E3464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633CBBE4" w14:textId="060EFFFC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9.1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2C00F252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 xml:space="preserve">Производная </w:t>
            </w:r>
            <w:r w:rsidRPr="00D75FF0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I</w:t>
            </w: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 xml:space="preserve"> порядка, выпуклость точки перегиба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3B5CFB1F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3,  §4 №37,38,40</w:t>
            </w:r>
          </w:p>
        </w:tc>
      </w:tr>
      <w:tr w:rsidR="00D75FF0" w:rsidRPr="00D75FF0" w14:paraId="39346739" w14:textId="77777777" w:rsidTr="00D75FF0">
        <w:trPr>
          <w:cantSplit/>
          <w:trHeight w:val="24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0F22F24B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4AB5E5D0" w14:textId="0EAF70C1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2.1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3F3E29BD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 xml:space="preserve">Производная </w:t>
            </w:r>
            <w:r w:rsidRPr="00D75FF0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I</w:t>
            </w: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 xml:space="preserve"> порядка, выпуклость точки перегиба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4ED414F2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39,41</w:t>
            </w:r>
          </w:p>
        </w:tc>
      </w:tr>
      <w:tr w:rsidR="00D75FF0" w:rsidRPr="00D75FF0" w14:paraId="61FB44D9" w14:textId="77777777" w:rsidTr="00D75FF0">
        <w:trPr>
          <w:cantSplit/>
          <w:trHeight w:val="24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2A68D159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1233FC6E" w14:textId="4DD0A838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3.1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6F67CB2B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Исследование функции с помощью производно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BEA2E33" w14:textId="3DDBE8AC" w:rsidR="00D75FF0" w:rsidRPr="00D75FF0" w:rsidRDefault="00D52FD4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роверь себя!</w:t>
            </w:r>
          </w:p>
        </w:tc>
      </w:tr>
      <w:tr w:rsidR="00D75FF0" w:rsidRPr="00D75FF0" w14:paraId="1E53A299" w14:textId="77777777" w:rsidTr="00D75FF0">
        <w:trPr>
          <w:cantSplit/>
          <w:trHeight w:val="24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7F8D2F71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6661F07E" w14:textId="3960E0CE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4.1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56540816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Исследование функции с помощью производно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0C7068F" w14:textId="3879DA3D" w:rsidR="00D75FF0" w:rsidRPr="00D75FF0" w:rsidRDefault="00D52FD4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роверь себя!</w:t>
            </w:r>
          </w:p>
        </w:tc>
      </w:tr>
      <w:tr w:rsidR="00D75FF0" w:rsidRPr="00D75FF0" w14:paraId="39ED7A6F" w14:textId="77777777" w:rsidTr="00D75FF0">
        <w:trPr>
          <w:cantSplit/>
          <w:trHeight w:val="24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09918ACC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2F8664F7" w14:textId="1AE4BDAD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.1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51DC1BB1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Исследование функции с помощью производно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041F257A" w14:textId="35B62223" w:rsidR="00D75FF0" w:rsidRPr="00D75FF0" w:rsidRDefault="00D52FD4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роверь себя!</w:t>
            </w:r>
          </w:p>
        </w:tc>
      </w:tr>
      <w:tr w:rsidR="00D75FF0" w:rsidRPr="00D75FF0" w14:paraId="116B0ED7" w14:textId="77777777" w:rsidTr="00D75FF0">
        <w:trPr>
          <w:cantSplit/>
          <w:trHeight w:val="25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667EC83E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28D4DD26" w14:textId="2360B21A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.1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934C07E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остроение графиков функц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47C95267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3,  §5 №44,45</w:t>
            </w:r>
          </w:p>
        </w:tc>
      </w:tr>
      <w:tr w:rsidR="00D75FF0" w:rsidRPr="00D75FF0" w14:paraId="48EBD5A0" w14:textId="77777777" w:rsidTr="00D75FF0">
        <w:trPr>
          <w:cantSplit/>
          <w:trHeight w:val="24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53250447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4E21FE25" w14:textId="56573F99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9.1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91FAFEE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остроение графиков функц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1FACF2D0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46, 47,48</w:t>
            </w:r>
          </w:p>
        </w:tc>
      </w:tr>
      <w:tr w:rsidR="00D75FF0" w:rsidRPr="00D75FF0" w14:paraId="3930538C" w14:textId="77777777" w:rsidTr="00D75FF0">
        <w:trPr>
          <w:cantSplit/>
          <w:trHeight w:val="18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1A6F4095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390D455C" w14:textId="2B16C076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0.1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4D2A9ADC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остроение графиков функц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683CBDA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49,50,52</w:t>
            </w:r>
          </w:p>
        </w:tc>
      </w:tr>
      <w:tr w:rsidR="00D75FF0" w:rsidRPr="00D75FF0" w14:paraId="60143594" w14:textId="77777777" w:rsidTr="00D75FF0">
        <w:trPr>
          <w:cantSplit/>
          <w:trHeight w:val="18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0E01E453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79A0FC0C" w14:textId="60E8A4DD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1.1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2FF24588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остроение графиков функц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C623EE8" w14:textId="226DB71A" w:rsidR="00D75FF0" w:rsidRPr="00D75FF0" w:rsidRDefault="00D52FD4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роверь себя!</w:t>
            </w:r>
          </w:p>
        </w:tc>
      </w:tr>
      <w:tr w:rsidR="00D75FF0" w:rsidRPr="00D75FF0" w14:paraId="6F1F8733" w14:textId="77777777" w:rsidTr="00D75FF0">
        <w:trPr>
          <w:cantSplit/>
          <w:trHeight w:val="19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02584CCE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10872CBE" w14:textId="42FDE6D3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2.1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2CCC2774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2F1260FD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58,59</w:t>
            </w:r>
          </w:p>
        </w:tc>
      </w:tr>
      <w:tr w:rsidR="00D75FF0" w:rsidRPr="00D75FF0" w14:paraId="49824A9A" w14:textId="77777777" w:rsidTr="00D75FF0">
        <w:trPr>
          <w:cantSplit/>
          <w:trHeight w:val="19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27929FB2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3F05465B" w14:textId="522ACBF1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3.1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4868F0F7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одготовка к контрольной работе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CF120BF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роверь себя!</w:t>
            </w:r>
          </w:p>
        </w:tc>
      </w:tr>
      <w:tr w:rsidR="00D75FF0" w:rsidRPr="00D75FF0" w14:paraId="4142B1A7" w14:textId="77777777" w:rsidTr="00D75FF0">
        <w:trPr>
          <w:cantSplit/>
          <w:trHeight w:val="19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2674E2AB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6D288319" w14:textId="110A61A5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6.1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463A5323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3 по теме «Применение производной к исследованию функций»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469445B3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63,64,67</w:t>
            </w:r>
          </w:p>
        </w:tc>
      </w:tr>
      <w:tr w:rsidR="00D75FF0" w:rsidRPr="00D75FF0" w14:paraId="21351A01" w14:textId="77777777" w:rsidTr="00D75FF0">
        <w:trPr>
          <w:cantSplit/>
          <w:trHeight w:val="685"/>
        </w:trPr>
        <w:tc>
          <w:tcPr>
            <w:tcW w:w="9210" w:type="dxa"/>
            <w:gridSpan w:val="5"/>
            <w:shd w:val="clear" w:color="auto" w:fill="FFFFFF"/>
            <w:vAlign w:val="center"/>
          </w:tcPr>
          <w:p w14:paraId="36A63467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Модуль № 5. Первообразная и интеграл – 16 часов.</w:t>
            </w:r>
          </w:p>
        </w:tc>
      </w:tr>
      <w:tr w:rsidR="00D75FF0" w:rsidRPr="00D75FF0" w14:paraId="7F062826" w14:textId="77777777" w:rsidTr="00D75FF0">
        <w:trPr>
          <w:cantSplit/>
          <w:trHeight w:val="27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0D334FE3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048C81CC" w14:textId="0BB41078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7.1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1D5C29C8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Анализ контрольной работы. </w:t>
            </w: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ервообразная функци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3BB99BF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4,  § 1 №1-2 (чет)</w:t>
            </w:r>
          </w:p>
        </w:tc>
      </w:tr>
      <w:tr w:rsidR="00D75FF0" w:rsidRPr="00D75FF0" w14:paraId="31F94DE7" w14:textId="77777777" w:rsidTr="00D75FF0">
        <w:trPr>
          <w:cantSplit/>
          <w:trHeight w:val="25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2A3F2C12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548A8887" w14:textId="09B277C2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8.1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61A482A6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ервообразная функци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F3511D0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4,  § 1 №3-4 (чет)</w:t>
            </w:r>
          </w:p>
        </w:tc>
      </w:tr>
      <w:tr w:rsidR="00D75FF0" w:rsidRPr="00D75FF0" w14:paraId="62F0DBC3" w14:textId="77777777" w:rsidTr="00D75FF0">
        <w:trPr>
          <w:cantSplit/>
          <w:trHeight w:val="21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442E5BC7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4183B85C" w14:textId="5D770CCF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9.1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75447DCE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равила нахождения первообразных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5F9B469D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4,  § 2 №6-9,13</w:t>
            </w:r>
          </w:p>
        </w:tc>
      </w:tr>
      <w:tr w:rsidR="00D75FF0" w:rsidRPr="00D75FF0" w14:paraId="6F2CEE49" w14:textId="77777777" w:rsidTr="00D75FF0">
        <w:trPr>
          <w:cantSplit/>
          <w:trHeight w:val="27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4D2BA2CD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1E117FF2" w14:textId="0E4E5B7E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.1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206628DA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равила нахождения первообразных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0A3A070B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§ 2 №10-12 (чет)</w:t>
            </w:r>
          </w:p>
        </w:tc>
      </w:tr>
      <w:tr w:rsidR="00D75FF0" w:rsidRPr="00D75FF0" w14:paraId="5492E1F8" w14:textId="77777777" w:rsidTr="00D75FF0">
        <w:trPr>
          <w:cantSplit/>
          <w:trHeight w:val="27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29BE56B0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061074A2" w14:textId="2C61642B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3.1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40572466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равила нахождения первообразных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6A1C23B6" w14:textId="7D25DB6E" w:rsidR="00D75FF0" w:rsidRPr="00D75FF0" w:rsidRDefault="00D52FD4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роверь себя!</w:t>
            </w:r>
          </w:p>
        </w:tc>
      </w:tr>
      <w:tr w:rsidR="00D75FF0" w:rsidRPr="00D75FF0" w14:paraId="61674D11" w14:textId="77777777" w:rsidTr="00D75FF0">
        <w:trPr>
          <w:cantSplit/>
          <w:trHeight w:val="19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21F3D3AB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220C022B" w14:textId="51FB0400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4.1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41BBE431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Практическая работа №1 по теме «Вычисление </w:t>
            </w:r>
            <w:r w:rsidRPr="00D75FF0">
              <w:rPr>
                <w:rFonts w:ascii="Times New Roman" w:hAnsi="Times New Roman" w:cs="Times New Roman"/>
                <w:b/>
                <w:sz w:val="20"/>
                <w:szCs w:val="20"/>
              </w:rPr>
              <w:t>первообразных</w:t>
            </w: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»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602E0AF5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4,  § 2 №14</w:t>
            </w:r>
          </w:p>
        </w:tc>
      </w:tr>
      <w:tr w:rsidR="00D75FF0" w:rsidRPr="00D75FF0" w14:paraId="35E1DFF8" w14:textId="77777777" w:rsidTr="00D75FF0">
        <w:trPr>
          <w:cantSplit/>
          <w:trHeight w:val="28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53046CE0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6BD1B633" w14:textId="01D7BA33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.1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6747A0C9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лощадь криволинейной трапеци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41F02C57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4,  § 3 №15-17, 19 (чет)</w:t>
            </w:r>
          </w:p>
        </w:tc>
      </w:tr>
      <w:tr w:rsidR="00D75FF0" w:rsidRPr="00D75FF0" w14:paraId="6BD75E09" w14:textId="77777777" w:rsidTr="00D75FF0">
        <w:trPr>
          <w:cantSplit/>
          <w:trHeight w:val="19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355A092E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5A1F0C9D" w14:textId="5A0BB0C3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6.1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7433DA3E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Интеграл и его вычисление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04487C5B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 18,24</w:t>
            </w:r>
          </w:p>
        </w:tc>
      </w:tr>
      <w:tr w:rsidR="00D75FF0" w:rsidRPr="00D75FF0" w14:paraId="30DDBBDB" w14:textId="77777777" w:rsidTr="00D75FF0">
        <w:trPr>
          <w:cantSplit/>
          <w:trHeight w:val="16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403F7B34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5E663E26" w14:textId="24726D8D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7.1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136B23DB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Вычисление площадей с помощью интегралов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104B3931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4,  § 4, №25, 26(1),27(1)</w:t>
            </w:r>
          </w:p>
        </w:tc>
      </w:tr>
      <w:tr w:rsidR="00D75FF0" w:rsidRPr="00D75FF0" w14:paraId="7B8BAF40" w14:textId="77777777" w:rsidTr="00D75FF0">
        <w:trPr>
          <w:cantSplit/>
          <w:trHeight w:val="22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457C9D18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58A38812" w14:textId="496CCAA7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.1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14A7F907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Вычисление площадей с помощью интегралов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0B0936E5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26-28(чет)</w:t>
            </w:r>
          </w:p>
        </w:tc>
      </w:tr>
      <w:tr w:rsidR="00D75FF0" w:rsidRPr="00D75FF0" w14:paraId="4E05B85E" w14:textId="77777777" w:rsidTr="00D75FF0">
        <w:trPr>
          <w:cantSplit/>
          <w:trHeight w:val="30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38CF3611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005A01EC" w14:textId="760DE952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1.1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180862C0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Вычисление площадей с помощью интегралов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14C11315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31,47(1)</w:t>
            </w:r>
          </w:p>
        </w:tc>
      </w:tr>
      <w:tr w:rsidR="00D75FF0" w:rsidRPr="00D75FF0" w14:paraId="6CB139F6" w14:textId="77777777" w:rsidTr="00D75FF0">
        <w:trPr>
          <w:cantSplit/>
          <w:trHeight w:val="19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4C7ED2D5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386B1BE2" w14:textId="5D8BADAB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2.1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019732A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рименение интегралов для решения физических задач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6B63BF5D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4,  § 5 №33</w:t>
            </w:r>
          </w:p>
        </w:tc>
      </w:tr>
      <w:tr w:rsidR="00D75FF0" w:rsidRPr="00D75FF0" w14:paraId="26488F35" w14:textId="77777777" w:rsidTr="00D75FF0">
        <w:trPr>
          <w:cantSplit/>
          <w:trHeight w:val="18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66097E7D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15465F73" w14:textId="4C4A2C3D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3.1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47C870AE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ростейшие дифференциальные уравнения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6F979C00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4,  §6 №35,37</w:t>
            </w:r>
          </w:p>
        </w:tc>
      </w:tr>
      <w:tr w:rsidR="00D75FF0" w:rsidRPr="00D75FF0" w14:paraId="79DA6C59" w14:textId="77777777" w:rsidTr="00D75FF0">
        <w:trPr>
          <w:cantSplit/>
          <w:trHeight w:val="13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48AAAA9D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56601204" w14:textId="146F5D3A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4.1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3E9FFA25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1A4C3D5A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40(4-6)</w:t>
            </w:r>
          </w:p>
        </w:tc>
      </w:tr>
      <w:tr w:rsidR="00D75FF0" w:rsidRPr="00D75FF0" w14:paraId="3AC05B32" w14:textId="77777777" w:rsidTr="00D75FF0">
        <w:trPr>
          <w:cantSplit/>
          <w:trHeight w:val="285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4B7B9D8C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6057F094" w14:textId="54FA91AD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7.1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28B54D1C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одготовка к контрольной работе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4E5C01DD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роверь себя!</w:t>
            </w:r>
          </w:p>
        </w:tc>
      </w:tr>
      <w:tr w:rsidR="00D75FF0" w:rsidRPr="00D75FF0" w14:paraId="65C6FB14" w14:textId="77777777" w:rsidTr="00D75FF0">
        <w:trPr>
          <w:cantSplit/>
          <w:trHeight w:val="240"/>
        </w:trPr>
        <w:tc>
          <w:tcPr>
            <w:tcW w:w="1133" w:type="dxa"/>
            <w:gridSpan w:val="2"/>
            <w:shd w:val="clear" w:color="auto" w:fill="FFFFFF"/>
            <w:vAlign w:val="center"/>
          </w:tcPr>
          <w:p w14:paraId="007753D3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22" w:type="dxa"/>
            <w:shd w:val="clear" w:color="auto" w:fill="FFFFFF"/>
            <w:vAlign w:val="center"/>
          </w:tcPr>
          <w:p w14:paraId="7CD78424" w14:textId="46B0B607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8.1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72F545A6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4 по теме «Первообразная и интеграл»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467DDE53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42-45(чет)</w:t>
            </w:r>
          </w:p>
        </w:tc>
      </w:tr>
      <w:tr w:rsidR="00D75FF0" w:rsidRPr="00D75FF0" w14:paraId="636CB91F" w14:textId="77777777" w:rsidTr="00D75FF0">
        <w:trPr>
          <w:cantSplit/>
          <w:trHeight w:val="646"/>
        </w:trPr>
        <w:tc>
          <w:tcPr>
            <w:tcW w:w="9210" w:type="dxa"/>
            <w:gridSpan w:val="5"/>
            <w:shd w:val="clear" w:color="auto" w:fill="FFFFFF"/>
            <w:vAlign w:val="center"/>
          </w:tcPr>
          <w:p w14:paraId="1D9B21CF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Модуль № 6. Комбинаторика – 14 часов.</w:t>
            </w:r>
          </w:p>
        </w:tc>
      </w:tr>
      <w:tr w:rsidR="00D75FF0" w:rsidRPr="00D75FF0" w14:paraId="296137DD" w14:textId="77777777" w:rsidTr="00D75FF0">
        <w:trPr>
          <w:cantSplit/>
          <w:trHeight w:val="251"/>
        </w:trPr>
        <w:tc>
          <w:tcPr>
            <w:tcW w:w="1091" w:type="dxa"/>
            <w:shd w:val="clear" w:color="auto" w:fill="FFFFFF"/>
            <w:vAlign w:val="center"/>
          </w:tcPr>
          <w:p w14:paraId="5D06B992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6609F1AD" w14:textId="0372B22D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9.1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2689594F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Математическая индукция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E33EEE8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5,  § 1 №1,2(чет)</w:t>
            </w:r>
          </w:p>
        </w:tc>
      </w:tr>
      <w:tr w:rsidR="00D75FF0" w:rsidRPr="00D75FF0" w14:paraId="699F0413" w14:textId="77777777" w:rsidTr="00D75FF0">
        <w:trPr>
          <w:cantSplit/>
          <w:trHeight w:val="244"/>
        </w:trPr>
        <w:tc>
          <w:tcPr>
            <w:tcW w:w="1091" w:type="dxa"/>
            <w:shd w:val="clear" w:color="auto" w:fill="FFFFFF"/>
            <w:vAlign w:val="center"/>
          </w:tcPr>
          <w:p w14:paraId="11A8DD40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163C8A10" w14:textId="57C3C466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.0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2B8948ED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Математическая индукция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4CBF8004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5,  § 1 №3,4 (чет)</w:t>
            </w:r>
          </w:p>
        </w:tc>
      </w:tr>
      <w:tr w:rsidR="00D75FF0" w:rsidRPr="00D75FF0" w14:paraId="21A2D07C" w14:textId="77777777" w:rsidTr="00D75FF0">
        <w:trPr>
          <w:cantSplit/>
          <w:trHeight w:val="261"/>
        </w:trPr>
        <w:tc>
          <w:tcPr>
            <w:tcW w:w="1091" w:type="dxa"/>
            <w:shd w:val="clear" w:color="auto" w:fill="FFFFFF"/>
            <w:vAlign w:val="center"/>
          </w:tcPr>
          <w:p w14:paraId="146C38F4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16D19946" w14:textId="2E77838E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.0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1F1C17D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равило произведения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32988E96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5,  § 2 №5,6,7,9</w:t>
            </w:r>
          </w:p>
        </w:tc>
      </w:tr>
      <w:tr w:rsidR="00D75FF0" w:rsidRPr="00D75FF0" w14:paraId="4F63D725" w14:textId="77777777" w:rsidTr="00D75FF0">
        <w:trPr>
          <w:cantSplit/>
          <w:trHeight w:val="203"/>
        </w:trPr>
        <w:tc>
          <w:tcPr>
            <w:tcW w:w="1091" w:type="dxa"/>
            <w:shd w:val="clear" w:color="auto" w:fill="FFFFFF"/>
            <w:vAlign w:val="center"/>
          </w:tcPr>
          <w:p w14:paraId="7E24F42B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6AB80EA1" w14:textId="7C5D9A08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2.0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32161DD1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Размещения с повторениям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1582A0E9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15,16,17</w:t>
            </w:r>
          </w:p>
        </w:tc>
      </w:tr>
      <w:tr w:rsidR="00D75FF0" w:rsidRPr="00D75FF0" w14:paraId="29CF0675" w14:textId="77777777" w:rsidTr="00D75FF0">
        <w:trPr>
          <w:cantSplit/>
          <w:trHeight w:val="225"/>
        </w:trPr>
        <w:tc>
          <w:tcPr>
            <w:tcW w:w="1091" w:type="dxa"/>
            <w:shd w:val="clear" w:color="auto" w:fill="FFFFFF"/>
            <w:vAlign w:val="center"/>
          </w:tcPr>
          <w:p w14:paraId="444191BD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2280DDB3" w14:textId="14F5DC84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3.0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44C5CDEE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ерестановк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379FC40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5,  § 3 №18-23</w:t>
            </w:r>
          </w:p>
        </w:tc>
      </w:tr>
      <w:tr w:rsidR="00D75FF0" w:rsidRPr="00D75FF0" w14:paraId="4A69D29A" w14:textId="77777777" w:rsidTr="00D75FF0">
        <w:trPr>
          <w:cantSplit/>
          <w:trHeight w:val="150"/>
        </w:trPr>
        <w:tc>
          <w:tcPr>
            <w:tcW w:w="1091" w:type="dxa"/>
            <w:shd w:val="clear" w:color="auto" w:fill="FFFFFF"/>
            <w:vAlign w:val="center"/>
          </w:tcPr>
          <w:p w14:paraId="06377CDE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19BDF345" w14:textId="74E34A4A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4.0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272A4E66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ерестановк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1D0E589A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5,  § 3 №26-27</w:t>
            </w:r>
          </w:p>
        </w:tc>
      </w:tr>
      <w:tr w:rsidR="00D75FF0" w:rsidRPr="00D75FF0" w14:paraId="57806409" w14:textId="77777777" w:rsidTr="00D75FF0">
        <w:trPr>
          <w:cantSplit/>
          <w:trHeight w:val="210"/>
        </w:trPr>
        <w:tc>
          <w:tcPr>
            <w:tcW w:w="1091" w:type="dxa"/>
            <w:shd w:val="clear" w:color="auto" w:fill="FFFFFF"/>
            <w:vAlign w:val="center"/>
          </w:tcPr>
          <w:p w14:paraId="58C142CC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092C78AF" w14:textId="0DCB81D4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7.0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A1E8C9F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Самостоятельная работа №4</w:t>
            </w: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по теме «Основные формулы комбинаторики»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51056855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5,  § 3 №28-30</w:t>
            </w:r>
          </w:p>
        </w:tc>
      </w:tr>
      <w:tr w:rsidR="00D75FF0" w:rsidRPr="00D75FF0" w14:paraId="522F53DB" w14:textId="77777777" w:rsidTr="00D75FF0">
        <w:trPr>
          <w:cantSplit/>
          <w:trHeight w:val="225"/>
        </w:trPr>
        <w:tc>
          <w:tcPr>
            <w:tcW w:w="1091" w:type="dxa"/>
            <w:shd w:val="clear" w:color="auto" w:fill="FFFFFF"/>
            <w:vAlign w:val="center"/>
          </w:tcPr>
          <w:p w14:paraId="738AA155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285C2195" w14:textId="28F0780E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8.0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71811396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Размещения без повторен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FD9661D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5,  § 4 №32,37</w:t>
            </w:r>
          </w:p>
        </w:tc>
      </w:tr>
      <w:tr w:rsidR="00D75FF0" w:rsidRPr="00D75FF0" w14:paraId="32AAACB5" w14:textId="77777777" w:rsidTr="00D75FF0">
        <w:trPr>
          <w:cantSplit/>
          <w:trHeight w:val="210"/>
        </w:trPr>
        <w:tc>
          <w:tcPr>
            <w:tcW w:w="1091" w:type="dxa"/>
            <w:shd w:val="clear" w:color="auto" w:fill="FFFFFF"/>
            <w:vAlign w:val="center"/>
          </w:tcPr>
          <w:p w14:paraId="7CB0D2FE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269B63B2" w14:textId="4A829F09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9.0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324C5C3C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Сочетания без повторен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367B48F5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5,  § 5 №41,45,47,49 (чет)</w:t>
            </w:r>
          </w:p>
        </w:tc>
      </w:tr>
      <w:tr w:rsidR="00D75FF0" w:rsidRPr="00D75FF0" w14:paraId="4F4169A2" w14:textId="77777777" w:rsidTr="00D75FF0">
        <w:trPr>
          <w:cantSplit/>
          <w:trHeight w:val="300"/>
        </w:trPr>
        <w:tc>
          <w:tcPr>
            <w:tcW w:w="1091" w:type="dxa"/>
            <w:shd w:val="clear" w:color="auto" w:fill="FFFFFF"/>
            <w:vAlign w:val="center"/>
          </w:tcPr>
          <w:p w14:paraId="58B05D17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00F0242F" w14:textId="674BC8D7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.0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17A8D6F9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Бином Ньютона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434BD544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56,57,59</w:t>
            </w:r>
          </w:p>
        </w:tc>
      </w:tr>
      <w:tr w:rsidR="00D75FF0" w:rsidRPr="00D75FF0" w14:paraId="71E082E3" w14:textId="77777777" w:rsidTr="00D75FF0">
        <w:trPr>
          <w:cantSplit/>
          <w:trHeight w:val="195"/>
        </w:trPr>
        <w:tc>
          <w:tcPr>
            <w:tcW w:w="1091" w:type="dxa"/>
            <w:shd w:val="clear" w:color="auto" w:fill="FFFFFF"/>
            <w:vAlign w:val="center"/>
          </w:tcPr>
          <w:p w14:paraId="1B7E386E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54479FDD" w14:textId="1502E177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1.0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5ACCBB33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Сочетания с повторениям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B366C2A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5,  § 6 №64,65</w:t>
            </w:r>
          </w:p>
        </w:tc>
      </w:tr>
      <w:tr w:rsidR="00D75FF0" w:rsidRPr="00D75FF0" w14:paraId="061812E6" w14:textId="77777777" w:rsidTr="00D75FF0">
        <w:trPr>
          <w:cantSplit/>
          <w:trHeight w:val="150"/>
        </w:trPr>
        <w:tc>
          <w:tcPr>
            <w:tcW w:w="1091" w:type="dxa"/>
            <w:shd w:val="clear" w:color="auto" w:fill="FFFFFF"/>
            <w:vAlign w:val="center"/>
          </w:tcPr>
          <w:p w14:paraId="4D0A3394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1B698B03" w14:textId="15B27D67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4.0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3B06A830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096F18D3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88,92</w:t>
            </w:r>
          </w:p>
        </w:tc>
      </w:tr>
      <w:tr w:rsidR="00D75FF0" w:rsidRPr="00D75FF0" w14:paraId="033B057C" w14:textId="77777777" w:rsidTr="00D75FF0">
        <w:trPr>
          <w:cantSplit/>
          <w:trHeight w:val="210"/>
        </w:trPr>
        <w:tc>
          <w:tcPr>
            <w:tcW w:w="1091" w:type="dxa"/>
            <w:shd w:val="clear" w:color="auto" w:fill="FFFFFF"/>
            <w:vAlign w:val="center"/>
          </w:tcPr>
          <w:p w14:paraId="6499B687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77FC42FD" w14:textId="6A8FBC57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.0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23A2DDF8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одготовка к контрольной работе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3A2A48E3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роверь себя!</w:t>
            </w:r>
          </w:p>
        </w:tc>
      </w:tr>
      <w:tr w:rsidR="00D75FF0" w:rsidRPr="00D75FF0" w14:paraId="5EEE0E3B" w14:textId="77777777" w:rsidTr="00D75FF0">
        <w:trPr>
          <w:cantSplit/>
          <w:trHeight w:val="255"/>
        </w:trPr>
        <w:tc>
          <w:tcPr>
            <w:tcW w:w="1091" w:type="dxa"/>
            <w:shd w:val="clear" w:color="auto" w:fill="FFFFFF"/>
            <w:vAlign w:val="center"/>
          </w:tcPr>
          <w:p w14:paraId="0A4E116F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6FFF8952" w14:textId="7DBBB02D" w:rsidR="00D75FF0" w:rsidRPr="00D75FF0" w:rsidRDefault="00415CD4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.0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3943EFE3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5 по теме «Комбинаторика»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E56B1C0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94,95</w:t>
            </w:r>
          </w:p>
        </w:tc>
      </w:tr>
      <w:tr w:rsidR="00D75FF0" w:rsidRPr="00D75FF0" w14:paraId="67778357" w14:textId="77777777" w:rsidTr="00D75FF0">
        <w:trPr>
          <w:cantSplit/>
          <w:trHeight w:val="606"/>
        </w:trPr>
        <w:tc>
          <w:tcPr>
            <w:tcW w:w="9210" w:type="dxa"/>
            <w:gridSpan w:val="5"/>
            <w:shd w:val="clear" w:color="auto" w:fill="FFFFFF"/>
            <w:vAlign w:val="center"/>
          </w:tcPr>
          <w:p w14:paraId="6DA4D475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Модуль № 7. Элементы теории вероятностей – 17 часов.</w:t>
            </w:r>
          </w:p>
        </w:tc>
      </w:tr>
      <w:tr w:rsidR="00D75FF0" w:rsidRPr="00D75FF0" w14:paraId="1A440754" w14:textId="77777777" w:rsidTr="00D75FF0">
        <w:trPr>
          <w:cantSplit/>
          <w:trHeight w:val="135"/>
        </w:trPr>
        <w:tc>
          <w:tcPr>
            <w:tcW w:w="1091" w:type="dxa"/>
            <w:shd w:val="clear" w:color="auto" w:fill="FFFFFF"/>
            <w:vAlign w:val="center"/>
          </w:tcPr>
          <w:p w14:paraId="6EF67DBD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0142B366" w14:textId="6583F8CC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7.0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76E90DB8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Вероятность событ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65C0387D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6,  § 1 №3,5,7</w:t>
            </w:r>
          </w:p>
        </w:tc>
      </w:tr>
      <w:tr w:rsidR="00D75FF0" w:rsidRPr="00D75FF0" w14:paraId="7CFC8CC4" w14:textId="77777777" w:rsidTr="00D75FF0">
        <w:trPr>
          <w:cantSplit/>
          <w:trHeight w:val="195"/>
        </w:trPr>
        <w:tc>
          <w:tcPr>
            <w:tcW w:w="1091" w:type="dxa"/>
            <w:shd w:val="clear" w:color="auto" w:fill="FFFFFF"/>
            <w:vAlign w:val="center"/>
          </w:tcPr>
          <w:p w14:paraId="3ED9D4EB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45CA0613" w14:textId="53E01F16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8.0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7257E469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Вероятность событ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30E2845C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9,11,12</w:t>
            </w:r>
          </w:p>
        </w:tc>
      </w:tr>
      <w:tr w:rsidR="00D75FF0" w:rsidRPr="00D75FF0" w14:paraId="41C5A56D" w14:textId="77777777" w:rsidTr="00D75FF0">
        <w:trPr>
          <w:cantSplit/>
          <w:trHeight w:val="195"/>
        </w:trPr>
        <w:tc>
          <w:tcPr>
            <w:tcW w:w="1091" w:type="dxa"/>
            <w:shd w:val="clear" w:color="auto" w:fill="FFFFFF"/>
            <w:vAlign w:val="center"/>
          </w:tcPr>
          <w:p w14:paraId="7FB1491D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4F4EDEF0" w14:textId="4832673B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31.01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1FCB6B57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Вероятность событ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59E1AD63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5FF0" w:rsidRPr="00D75FF0" w14:paraId="245479B8" w14:textId="77777777" w:rsidTr="00D75FF0">
        <w:trPr>
          <w:cantSplit/>
          <w:trHeight w:val="165"/>
        </w:trPr>
        <w:tc>
          <w:tcPr>
            <w:tcW w:w="1091" w:type="dxa"/>
            <w:shd w:val="clear" w:color="auto" w:fill="FFFFFF"/>
            <w:vAlign w:val="center"/>
          </w:tcPr>
          <w:p w14:paraId="5668271B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74B10ED9" w14:textId="44EC4C8A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1.0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47938515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Сложение вероятносте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01653FFD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5,  § 2 №14,16</w:t>
            </w:r>
          </w:p>
        </w:tc>
      </w:tr>
      <w:tr w:rsidR="00D75FF0" w:rsidRPr="00D75FF0" w14:paraId="4BBB242A" w14:textId="77777777" w:rsidTr="00D75FF0">
        <w:trPr>
          <w:cantSplit/>
          <w:trHeight w:val="195"/>
        </w:trPr>
        <w:tc>
          <w:tcPr>
            <w:tcW w:w="1091" w:type="dxa"/>
            <w:shd w:val="clear" w:color="auto" w:fill="FFFFFF"/>
            <w:vAlign w:val="center"/>
          </w:tcPr>
          <w:p w14:paraId="57CE5326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2158ACD7" w14:textId="306197AD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2.0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61EB6F99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Сложение вероятносте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202522F7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20,22</w:t>
            </w:r>
          </w:p>
        </w:tc>
      </w:tr>
      <w:tr w:rsidR="00D75FF0" w:rsidRPr="00D75FF0" w14:paraId="0E43EE67" w14:textId="77777777" w:rsidTr="00D75FF0">
        <w:trPr>
          <w:cantSplit/>
          <w:trHeight w:val="195"/>
        </w:trPr>
        <w:tc>
          <w:tcPr>
            <w:tcW w:w="1091" w:type="dxa"/>
            <w:shd w:val="clear" w:color="auto" w:fill="FFFFFF"/>
            <w:vAlign w:val="center"/>
          </w:tcPr>
          <w:p w14:paraId="65672F34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428AD6D3" w14:textId="62E016E9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3.0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63603CEF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Сложение вероятносте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E0E8652" w14:textId="6F9EDBBE" w:rsidR="00D75FF0" w:rsidRPr="00D75FF0" w:rsidRDefault="00D52FD4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роверь себя!</w:t>
            </w:r>
          </w:p>
        </w:tc>
      </w:tr>
      <w:tr w:rsidR="00D75FF0" w:rsidRPr="00D75FF0" w14:paraId="5C8A767F" w14:textId="77777777" w:rsidTr="00D75FF0">
        <w:trPr>
          <w:cantSplit/>
          <w:trHeight w:val="165"/>
        </w:trPr>
        <w:tc>
          <w:tcPr>
            <w:tcW w:w="1091" w:type="dxa"/>
            <w:shd w:val="clear" w:color="auto" w:fill="FFFFFF"/>
            <w:vAlign w:val="center"/>
          </w:tcPr>
          <w:p w14:paraId="5F1DAD93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1098B72C" w14:textId="02637DC8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4.02</w:t>
            </w:r>
          </w:p>
        </w:tc>
        <w:tc>
          <w:tcPr>
            <w:tcW w:w="4909" w:type="dxa"/>
            <w:tcBorders>
              <w:top w:val="nil"/>
            </w:tcBorders>
            <w:shd w:val="clear" w:color="auto" w:fill="FFFFFF"/>
            <w:vAlign w:val="center"/>
          </w:tcPr>
          <w:p w14:paraId="4DB7D37F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Условная вероятность</w:t>
            </w:r>
          </w:p>
        </w:tc>
        <w:tc>
          <w:tcPr>
            <w:tcW w:w="2146" w:type="dxa"/>
            <w:tcBorders>
              <w:top w:val="nil"/>
            </w:tcBorders>
            <w:shd w:val="clear" w:color="auto" w:fill="FFFFFF"/>
            <w:vAlign w:val="center"/>
          </w:tcPr>
          <w:p w14:paraId="2039980A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5,  § 3 №25,28</w:t>
            </w:r>
          </w:p>
        </w:tc>
      </w:tr>
      <w:tr w:rsidR="00D75FF0" w:rsidRPr="00D75FF0" w14:paraId="15E967B5" w14:textId="77777777" w:rsidTr="00D75FF0">
        <w:trPr>
          <w:cantSplit/>
          <w:trHeight w:val="225"/>
        </w:trPr>
        <w:tc>
          <w:tcPr>
            <w:tcW w:w="1091" w:type="dxa"/>
            <w:shd w:val="clear" w:color="auto" w:fill="FFFFFF"/>
            <w:vAlign w:val="center"/>
          </w:tcPr>
          <w:p w14:paraId="46F0CF30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1F49313E" w14:textId="2731B7C6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7.0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55F2D1F7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Независимость событ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5F6DE4A5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26,30</w:t>
            </w:r>
          </w:p>
        </w:tc>
      </w:tr>
      <w:tr w:rsidR="00D75FF0" w:rsidRPr="00D75FF0" w14:paraId="1831A642" w14:textId="77777777" w:rsidTr="00D75FF0">
        <w:trPr>
          <w:cantSplit/>
          <w:trHeight w:val="210"/>
        </w:trPr>
        <w:tc>
          <w:tcPr>
            <w:tcW w:w="1091" w:type="dxa"/>
            <w:shd w:val="clear" w:color="auto" w:fill="FFFFFF"/>
            <w:vAlign w:val="center"/>
          </w:tcPr>
          <w:p w14:paraId="363C5575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43A74704" w14:textId="5F00D175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8.0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35C324F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Вероятность произведения независимых событ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0302A99D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5,  § 4 №34,36,40</w:t>
            </w:r>
          </w:p>
        </w:tc>
      </w:tr>
      <w:tr w:rsidR="00D75FF0" w:rsidRPr="00D75FF0" w14:paraId="4AF2891C" w14:textId="77777777" w:rsidTr="00D75FF0">
        <w:trPr>
          <w:cantSplit/>
          <w:trHeight w:val="210"/>
        </w:trPr>
        <w:tc>
          <w:tcPr>
            <w:tcW w:w="1091" w:type="dxa"/>
            <w:shd w:val="clear" w:color="auto" w:fill="FFFFFF"/>
            <w:vAlign w:val="center"/>
          </w:tcPr>
          <w:p w14:paraId="43C3EAA0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4E0CD2E4" w14:textId="0C9E9BB0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9.0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5D035BB4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Вероятность произведения независимых событ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64E1F14A" w14:textId="71434DB7" w:rsidR="00D75FF0" w:rsidRPr="00D75FF0" w:rsidRDefault="00D52FD4" w:rsidP="00D52FD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роверь себя!</w:t>
            </w:r>
          </w:p>
        </w:tc>
      </w:tr>
      <w:tr w:rsidR="00D75FF0" w:rsidRPr="00D75FF0" w14:paraId="3DA3EF21" w14:textId="77777777" w:rsidTr="00D75FF0">
        <w:trPr>
          <w:cantSplit/>
          <w:trHeight w:val="165"/>
        </w:trPr>
        <w:tc>
          <w:tcPr>
            <w:tcW w:w="1091" w:type="dxa"/>
            <w:shd w:val="clear" w:color="auto" w:fill="FFFFFF"/>
            <w:vAlign w:val="center"/>
          </w:tcPr>
          <w:p w14:paraId="5582E038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18E0B783" w14:textId="2A7FB8B7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.0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7FECD708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Практическая работа №2 по теме «Вероятность событий»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3C0241D2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5,  § 4 №42, 43</w:t>
            </w:r>
          </w:p>
        </w:tc>
      </w:tr>
      <w:tr w:rsidR="00D75FF0" w:rsidRPr="00D75FF0" w14:paraId="3B2A928E" w14:textId="77777777" w:rsidTr="00D75FF0">
        <w:trPr>
          <w:cantSplit/>
          <w:trHeight w:val="165"/>
        </w:trPr>
        <w:tc>
          <w:tcPr>
            <w:tcW w:w="1091" w:type="dxa"/>
            <w:shd w:val="clear" w:color="auto" w:fill="FFFFFF"/>
            <w:vAlign w:val="center"/>
          </w:tcPr>
          <w:p w14:paraId="551996A9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51B5AAC9" w14:textId="1A3CACBF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.0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4165AF3F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Формула полной вероятност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500CFA3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Гл.5,  § 5 №44, 45</w:t>
            </w:r>
          </w:p>
        </w:tc>
      </w:tr>
      <w:tr w:rsidR="00D75FF0" w:rsidRPr="00D75FF0" w14:paraId="3D4334E5" w14:textId="77777777" w:rsidTr="00D75FF0">
        <w:trPr>
          <w:cantSplit/>
          <w:trHeight w:val="165"/>
        </w:trPr>
        <w:tc>
          <w:tcPr>
            <w:tcW w:w="1091" w:type="dxa"/>
            <w:shd w:val="clear" w:color="auto" w:fill="FFFFFF"/>
            <w:vAlign w:val="center"/>
          </w:tcPr>
          <w:p w14:paraId="6B45329E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58B3B9DA" w14:textId="7FFDFFF3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4.0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1EDD41D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Формула полной вероятност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1BEF0FF0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5FF0" w:rsidRPr="00D75FF0" w14:paraId="508D6E89" w14:textId="77777777" w:rsidTr="00D75FF0">
        <w:trPr>
          <w:cantSplit/>
          <w:trHeight w:val="210"/>
        </w:trPr>
        <w:tc>
          <w:tcPr>
            <w:tcW w:w="1091" w:type="dxa"/>
            <w:shd w:val="clear" w:color="auto" w:fill="FFFFFF"/>
            <w:vAlign w:val="center"/>
          </w:tcPr>
          <w:p w14:paraId="56510357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7CFA0BC0" w14:textId="2CFE77DE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.0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1FA1BB37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1A97E734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65,67</w:t>
            </w:r>
          </w:p>
        </w:tc>
      </w:tr>
      <w:tr w:rsidR="00D75FF0" w:rsidRPr="00D75FF0" w14:paraId="41AC7D15" w14:textId="77777777" w:rsidTr="00D75FF0">
        <w:trPr>
          <w:cantSplit/>
          <w:trHeight w:val="270"/>
        </w:trPr>
        <w:tc>
          <w:tcPr>
            <w:tcW w:w="1091" w:type="dxa"/>
            <w:shd w:val="clear" w:color="auto" w:fill="FFFFFF"/>
            <w:vAlign w:val="center"/>
          </w:tcPr>
          <w:p w14:paraId="5CD663E5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27C33823" w14:textId="1043B7B9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6.0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74D586E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одготовка к контрольной работе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3D4632E7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Проверь себя!</w:t>
            </w:r>
          </w:p>
          <w:p w14:paraId="491B9192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5FF0" w:rsidRPr="00D75FF0" w14:paraId="0B3E32B4" w14:textId="77777777" w:rsidTr="00D75FF0">
        <w:trPr>
          <w:cantSplit/>
          <w:trHeight w:val="150"/>
        </w:trPr>
        <w:tc>
          <w:tcPr>
            <w:tcW w:w="1091" w:type="dxa"/>
            <w:shd w:val="clear" w:color="auto" w:fill="FFFFFF"/>
            <w:vAlign w:val="center"/>
          </w:tcPr>
          <w:p w14:paraId="11476FD0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7C994897" w14:textId="0D9242C8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7.0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1F82B461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6 по теме «Элементы теории вероятностей»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44EB9E3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sz w:val="20"/>
                <w:szCs w:val="20"/>
              </w:rPr>
              <w:t>№68-70</w:t>
            </w:r>
          </w:p>
        </w:tc>
      </w:tr>
      <w:tr w:rsidR="00D75FF0" w:rsidRPr="00D75FF0" w14:paraId="68495B0B" w14:textId="77777777" w:rsidTr="00D75FF0">
        <w:trPr>
          <w:cantSplit/>
          <w:trHeight w:val="664"/>
        </w:trPr>
        <w:tc>
          <w:tcPr>
            <w:tcW w:w="9210" w:type="dxa"/>
            <w:gridSpan w:val="5"/>
            <w:shd w:val="clear" w:color="auto" w:fill="FFFFFF"/>
            <w:vAlign w:val="center"/>
          </w:tcPr>
          <w:p w14:paraId="6C2BD2F8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lastRenderedPageBreak/>
              <w:t>Модуль № 8. Комплексные числа – 11 часов.</w:t>
            </w:r>
          </w:p>
        </w:tc>
      </w:tr>
      <w:tr w:rsidR="00D75FF0" w:rsidRPr="00D75FF0" w14:paraId="71100AA1" w14:textId="77777777" w:rsidTr="00D75FF0">
        <w:trPr>
          <w:cantSplit/>
          <w:trHeight w:val="165"/>
        </w:trPr>
        <w:tc>
          <w:tcPr>
            <w:tcW w:w="1091" w:type="dxa"/>
            <w:shd w:val="clear" w:color="auto" w:fill="FFFFFF"/>
            <w:vAlign w:val="center"/>
          </w:tcPr>
          <w:p w14:paraId="6136A503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08655323" w14:textId="1B5AE32A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8.0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32332089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Определение комплексных чисел. Сложение и умножение комплексных чисел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6E73F1CC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Гл.7,  § 1 №5, 7-9,12</w:t>
            </w:r>
          </w:p>
        </w:tc>
      </w:tr>
      <w:tr w:rsidR="00D75FF0" w:rsidRPr="00D75FF0" w14:paraId="7454B775" w14:textId="77777777" w:rsidTr="00D75FF0">
        <w:trPr>
          <w:cantSplit/>
          <w:trHeight w:val="209"/>
        </w:trPr>
        <w:tc>
          <w:tcPr>
            <w:tcW w:w="1091" w:type="dxa"/>
            <w:shd w:val="clear" w:color="auto" w:fill="FFFFFF"/>
            <w:vAlign w:val="center"/>
          </w:tcPr>
          <w:p w14:paraId="0F74B582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0B63E8D0" w14:textId="3A812163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1.0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12E729F7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Модуль комплексного числа. Вычитание и деление комплексных чисел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49419743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Гл.7,  § 2 №16-18, 27, 31</w:t>
            </w:r>
          </w:p>
        </w:tc>
      </w:tr>
      <w:tr w:rsidR="00D75FF0" w:rsidRPr="00D75FF0" w14:paraId="3BE88952" w14:textId="77777777" w:rsidTr="00D75FF0">
        <w:trPr>
          <w:cantSplit/>
          <w:trHeight w:val="180"/>
        </w:trPr>
        <w:tc>
          <w:tcPr>
            <w:tcW w:w="1091" w:type="dxa"/>
            <w:shd w:val="clear" w:color="auto" w:fill="FFFFFF"/>
            <w:vAlign w:val="center"/>
          </w:tcPr>
          <w:p w14:paraId="710F06B3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68810353" w14:textId="7C51EF29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2.0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3869828F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Геометрическая интерпретация комплексного числа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42C28802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Гл.7,  § 3 №37, 39, 41</w:t>
            </w:r>
          </w:p>
        </w:tc>
      </w:tr>
      <w:tr w:rsidR="00D75FF0" w:rsidRPr="00D75FF0" w14:paraId="6F073997" w14:textId="77777777" w:rsidTr="00D75FF0">
        <w:trPr>
          <w:cantSplit/>
          <w:trHeight w:val="210"/>
        </w:trPr>
        <w:tc>
          <w:tcPr>
            <w:tcW w:w="1091" w:type="dxa"/>
            <w:shd w:val="clear" w:color="auto" w:fill="FFFFFF"/>
            <w:vAlign w:val="center"/>
          </w:tcPr>
          <w:p w14:paraId="62E8EB66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1C9B9561" w14:textId="0ABF8B49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4.0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17BE5E3E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Тригонометрическая форма комплексного числа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D32263E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Гл.7,  § 4 №46, 47</w:t>
            </w:r>
          </w:p>
          <w:p w14:paraId="07F221CC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</w:tr>
      <w:tr w:rsidR="00D75FF0" w:rsidRPr="00D75FF0" w14:paraId="6E0A7DCD" w14:textId="77777777" w:rsidTr="00D75FF0">
        <w:trPr>
          <w:cantSplit/>
          <w:trHeight w:val="270"/>
        </w:trPr>
        <w:tc>
          <w:tcPr>
            <w:tcW w:w="1091" w:type="dxa"/>
            <w:shd w:val="clear" w:color="auto" w:fill="FFFFFF"/>
            <w:vAlign w:val="center"/>
          </w:tcPr>
          <w:p w14:paraId="033955B0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4998EFEB" w14:textId="69002AE3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.0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B38DFF2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Тригонометрическая форма комплексного числа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1FF3FBAA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 54, 57</w:t>
            </w:r>
          </w:p>
        </w:tc>
      </w:tr>
      <w:tr w:rsidR="00D75FF0" w:rsidRPr="00D75FF0" w14:paraId="7F051F0A" w14:textId="77777777" w:rsidTr="00D75FF0">
        <w:trPr>
          <w:cantSplit/>
          <w:trHeight w:val="225"/>
        </w:trPr>
        <w:tc>
          <w:tcPr>
            <w:tcW w:w="1091" w:type="dxa"/>
            <w:shd w:val="clear" w:color="auto" w:fill="FFFFFF"/>
            <w:vAlign w:val="center"/>
          </w:tcPr>
          <w:p w14:paraId="23890188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5A0C9326" w14:textId="06C5F1F3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8.02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2F76035B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Умножение и деление комплексных чисел, записанных в тригонометрической форме. Формула Муавра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5D6B78C6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Гл.7,  §5 №58,60</w:t>
            </w:r>
          </w:p>
        </w:tc>
      </w:tr>
      <w:tr w:rsidR="00D75FF0" w:rsidRPr="00D75FF0" w14:paraId="4D646A4B" w14:textId="77777777" w:rsidTr="00D75FF0">
        <w:trPr>
          <w:cantSplit/>
          <w:trHeight w:val="150"/>
        </w:trPr>
        <w:tc>
          <w:tcPr>
            <w:tcW w:w="1091" w:type="dxa"/>
            <w:shd w:val="clear" w:color="auto" w:fill="FFFFFF"/>
            <w:vAlign w:val="center"/>
          </w:tcPr>
          <w:p w14:paraId="0284BE0B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397B65C4" w14:textId="421C289F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1.03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4DFBEBC4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Квадратное уравнение с комплексными неизвестным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5490ADB2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Гл.7,  §6 №72,73 (чет)</w:t>
            </w:r>
          </w:p>
        </w:tc>
      </w:tr>
      <w:tr w:rsidR="00D75FF0" w:rsidRPr="00D75FF0" w14:paraId="1D9ED4F7" w14:textId="77777777" w:rsidTr="00D75FF0">
        <w:trPr>
          <w:cantSplit/>
          <w:trHeight w:val="165"/>
        </w:trPr>
        <w:tc>
          <w:tcPr>
            <w:tcW w:w="1091" w:type="dxa"/>
            <w:shd w:val="clear" w:color="auto" w:fill="FFFFFF"/>
            <w:vAlign w:val="center"/>
          </w:tcPr>
          <w:p w14:paraId="204E96EA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0200566B" w14:textId="23F6BE86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2.03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61FFFE51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Извлечение корня из комплексного числа. Алгебраические уравнения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34CC5327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Гл.7,  §7 №75,76 (чет)</w:t>
            </w:r>
          </w:p>
        </w:tc>
      </w:tr>
      <w:tr w:rsidR="00D75FF0" w:rsidRPr="00D75FF0" w14:paraId="1AD8A0CD" w14:textId="77777777" w:rsidTr="00D75FF0">
        <w:trPr>
          <w:cantSplit/>
          <w:trHeight w:val="225"/>
        </w:trPr>
        <w:tc>
          <w:tcPr>
            <w:tcW w:w="1091" w:type="dxa"/>
            <w:shd w:val="clear" w:color="auto" w:fill="FFFFFF"/>
            <w:vAlign w:val="center"/>
          </w:tcPr>
          <w:p w14:paraId="715CBA61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0D67135A" w14:textId="58A723C3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3.03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465E1DC4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Обобщение и систематизация знан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23A8B947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Гл.7,  §7 №79-81 (чет)</w:t>
            </w:r>
          </w:p>
        </w:tc>
      </w:tr>
      <w:tr w:rsidR="00D75FF0" w:rsidRPr="00D75FF0" w14:paraId="18321940" w14:textId="77777777" w:rsidTr="00D75FF0">
        <w:trPr>
          <w:cantSplit/>
          <w:trHeight w:val="135"/>
        </w:trPr>
        <w:tc>
          <w:tcPr>
            <w:tcW w:w="1091" w:type="dxa"/>
            <w:shd w:val="clear" w:color="auto" w:fill="FFFFFF"/>
            <w:vAlign w:val="center"/>
          </w:tcPr>
          <w:p w14:paraId="039DA14F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5141F617" w14:textId="6806AB8A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4.03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6A8AB881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одготовка к контрольной работе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66D51922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роверь себя!</w:t>
            </w:r>
          </w:p>
        </w:tc>
      </w:tr>
      <w:tr w:rsidR="00D75FF0" w:rsidRPr="00D75FF0" w14:paraId="7D8795D1" w14:textId="77777777" w:rsidTr="00D75FF0">
        <w:trPr>
          <w:cantSplit/>
          <w:trHeight w:val="103"/>
        </w:trPr>
        <w:tc>
          <w:tcPr>
            <w:tcW w:w="1091" w:type="dxa"/>
            <w:shd w:val="clear" w:color="auto" w:fill="FFFFFF"/>
            <w:vAlign w:val="center"/>
          </w:tcPr>
          <w:p w14:paraId="54FF754E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67440EFF" w14:textId="78AC1543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7.03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3900286D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7 по теме «Комплексные числа»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561BA4A1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85-90 (чет)</w:t>
            </w:r>
          </w:p>
        </w:tc>
      </w:tr>
      <w:tr w:rsidR="00D75FF0" w:rsidRPr="00D75FF0" w14:paraId="6184AE0B" w14:textId="77777777" w:rsidTr="00D75FF0">
        <w:trPr>
          <w:cantSplit/>
          <w:trHeight w:val="610"/>
        </w:trPr>
        <w:tc>
          <w:tcPr>
            <w:tcW w:w="9210" w:type="dxa"/>
            <w:gridSpan w:val="5"/>
            <w:shd w:val="clear" w:color="auto" w:fill="FFFFFF"/>
            <w:vAlign w:val="center"/>
          </w:tcPr>
          <w:p w14:paraId="558B7141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Модуль № 9. Уравнения и неравенства с двумя переменными – 11 часов.</w:t>
            </w:r>
          </w:p>
        </w:tc>
      </w:tr>
      <w:tr w:rsidR="00D75FF0" w:rsidRPr="00D75FF0" w14:paraId="7BE6D86B" w14:textId="77777777" w:rsidTr="00D75FF0">
        <w:trPr>
          <w:cantSplit/>
          <w:trHeight w:val="195"/>
        </w:trPr>
        <w:tc>
          <w:tcPr>
            <w:tcW w:w="1091" w:type="dxa"/>
            <w:shd w:val="clear" w:color="auto" w:fill="FFFFFF"/>
            <w:vAlign w:val="center"/>
          </w:tcPr>
          <w:p w14:paraId="3A15B742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6E2441F4" w14:textId="12E2A44E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9.03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0032BD3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Линейные уравнения и неравенства с двумя переменным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14B4ECA3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Гл.8,  § 1, № 2-6(чет)</w:t>
            </w:r>
          </w:p>
        </w:tc>
      </w:tr>
      <w:tr w:rsidR="00D75FF0" w:rsidRPr="00D75FF0" w14:paraId="7742BAE1" w14:textId="77777777" w:rsidTr="00D75FF0">
        <w:trPr>
          <w:cantSplit/>
          <w:trHeight w:val="180"/>
        </w:trPr>
        <w:tc>
          <w:tcPr>
            <w:tcW w:w="1091" w:type="dxa"/>
            <w:shd w:val="clear" w:color="auto" w:fill="FFFFFF"/>
            <w:vAlign w:val="center"/>
          </w:tcPr>
          <w:p w14:paraId="6209792B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207A4542" w14:textId="622C5C76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.03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DBFB844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Линейные уравнения и неравенства с двумя переменным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0F0CC087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  7,8</w:t>
            </w:r>
          </w:p>
        </w:tc>
      </w:tr>
      <w:tr w:rsidR="00D75FF0" w:rsidRPr="00D75FF0" w14:paraId="4EDCA1F9" w14:textId="77777777" w:rsidTr="00D75FF0">
        <w:trPr>
          <w:cantSplit/>
          <w:trHeight w:val="165"/>
        </w:trPr>
        <w:tc>
          <w:tcPr>
            <w:tcW w:w="1091" w:type="dxa"/>
            <w:shd w:val="clear" w:color="auto" w:fill="FFFFFF"/>
            <w:vAlign w:val="center"/>
          </w:tcPr>
          <w:p w14:paraId="560840A6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15A50456" w14:textId="6B4B75D0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.03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76A41D86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Нелинейные уравнения и неравенства с двумя переменным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110D860F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Гл.8,  § 2, №10-12</w:t>
            </w:r>
          </w:p>
        </w:tc>
      </w:tr>
      <w:tr w:rsidR="00D75FF0" w:rsidRPr="00D75FF0" w14:paraId="6B307151" w14:textId="77777777" w:rsidTr="00D75FF0">
        <w:trPr>
          <w:cantSplit/>
          <w:trHeight w:val="270"/>
        </w:trPr>
        <w:tc>
          <w:tcPr>
            <w:tcW w:w="1091" w:type="dxa"/>
            <w:shd w:val="clear" w:color="auto" w:fill="FFFFFF"/>
            <w:vAlign w:val="center"/>
          </w:tcPr>
          <w:p w14:paraId="013EB3F7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5D8AAA6C" w14:textId="764B5D20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4.03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2BB8EB12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Нелинейные уравнения и неравенства с двумя переменным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01EDDD0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§ 2, № 15, 16</w:t>
            </w:r>
          </w:p>
        </w:tc>
      </w:tr>
      <w:tr w:rsidR="00D75FF0" w:rsidRPr="00D75FF0" w14:paraId="57BD2055" w14:textId="77777777" w:rsidTr="00D75FF0">
        <w:trPr>
          <w:cantSplit/>
          <w:trHeight w:val="210"/>
        </w:trPr>
        <w:tc>
          <w:tcPr>
            <w:tcW w:w="1091" w:type="dxa"/>
            <w:shd w:val="clear" w:color="auto" w:fill="FFFFFF"/>
            <w:vAlign w:val="center"/>
          </w:tcPr>
          <w:p w14:paraId="3C781AE6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66ACC7BD" w14:textId="0AE2CBF4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.03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D7783DE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Нелинейные уравнения и неравенства с двумя переменными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3D0A85D5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§ 2, №17, 18</w:t>
            </w:r>
          </w:p>
        </w:tc>
      </w:tr>
      <w:tr w:rsidR="00D75FF0" w:rsidRPr="00D75FF0" w14:paraId="73B7EF5D" w14:textId="77777777" w:rsidTr="00D75FF0">
        <w:trPr>
          <w:cantSplit/>
          <w:trHeight w:val="210"/>
        </w:trPr>
        <w:tc>
          <w:tcPr>
            <w:tcW w:w="1091" w:type="dxa"/>
            <w:shd w:val="clear" w:color="auto" w:fill="FFFFFF"/>
            <w:vAlign w:val="center"/>
          </w:tcPr>
          <w:p w14:paraId="0D8E428F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259C2E16" w14:textId="78BB107A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6.03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73A0B611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Самостоятельная работа №5 </w:t>
            </w: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по теме «Графики уравнений с двумя неизвестными»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7758D3A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Гл.8,  § 3, №24, 26</w:t>
            </w:r>
          </w:p>
        </w:tc>
      </w:tr>
      <w:tr w:rsidR="00D75FF0" w:rsidRPr="00D75FF0" w14:paraId="439F76DB" w14:textId="77777777" w:rsidTr="00D75FF0">
        <w:trPr>
          <w:cantSplit/>
          <w:trHeight w:val="210"/>
        </w:trPr>
        <w:tc>
          <w:tcPr>
            <w:tcW w:w="1091" w:type="dxa"/>
            <w:shd w:val="clear" w:color="auto" w:fill="FFFFFF"/>
            <w:vAlign w:val="center"/>
          </w:tcPr>
          <w:p w14:paraId="7266C861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6C222C58" w14:textId="64C85CF3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7.03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760C1697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Уравнения и неравенства с двумя переменными, содержащие параметры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48CB8AFA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Гл.8,  § 3, №29, 30</w:t>
            </w:r>
          </w:p>
        </w:tc>
      </w:tr>
      <w:tr w:rsidR="00FE67E2" w:rsidRPr="00D75FF0" w14:paraId="18879BEF" w14:textId="77777777" w:rsidTr="00D75FF0">
        <w:trPr>
          <w:cantSplit/>
          <w:trHeight w:val="240"/>
        </w:trPr>
        <w:tc>
          <w:tcPr>
            <w:tcW w:w="1091" w:type="dxa"/>
            <w:shd w:val="clear" w:color="auto" w:fill="FFFFFF"/>
            <w:vAlign w:val="center"/>
          </w:tcPr>
          <w:p w14:paraId="312C305F" w14:textId="77777777" w:rsidR="00FE67E2" w:rsidRPr="00D75FF0" w:rsidRDefault="00FE67E2" w:rsidP="00FE67E2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07487ABE" w14:textId="1567969F" w:rsidR="00FE67E2" w:rsidRDefault="00FE67E2" w:rsidP="00FE67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8.03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299706B" w14:textId="49A4ECE3" w:rsidR="00FE67E2" w:rsidRPr="00D75FF0" w:rsidRDefault="00FE67E2" w:rsidP="00FE67E2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одготовка к контрольной работе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537A5E7C" w14:textId="7EE7A7F9" w:rsidR="00FE67E2" w:rsidRPr="00D75FF0" w:rsidRDefault="00FE67E2" w:rsidP="00FE67E2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роверь себя!</w:t>
            </w:r>
          </w:p>
        </w:tc>
      </w:tr>
      <w:tr w:rsidR="00FE67E2" w:rsidRPr="00D75FF0" w14:paraId="6D8A45C1" w14:textId="77777777" w:rsidTr="00D75FF0">
        <w:trPr>
          <w:cantSplit/>
          <w:trHeight w:val="240"/>
        </w:trPr>
        <w:tc>
          <w:tcPr>
            <w:tcW w:w="1091" w:type="dxa"/>
            <w:shd w:val="clear" w:color="auto" w:fill="FFFFFF"/>
            <w:vAlign w:val="center"/>
          </w:tcPr>
          <w:p w14:paraId="4ABC1702" w14:textId="77777777" w:rsidR="00FE67E2" w:rsidRPr="00D75FF0" w:rsidRDefault="00FE67E2" w:rsidP="00FE67E2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2CCB7F78" w14:textId="420A0CCE" w:rsidR="00FE67E2" w:rsidRDefault="00FE67E2" w:rsidP="00FE67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1.03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15E5ECF9" w14:textId="57209C51" w:rsidR="00FE67E2" w:rsidRPr="00D75FF0" w:rsidRDefault="00FE67E2" w:rsidP="00FE67E2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Контрольная работа №8 по теме «Уравнения и неравенства с двумя переменными»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30C0BFC9" w14:textId="1823EE2D" w:rsidR="00FE67E2" w:rsidRPr="00D75FF0" w:rsidRDefault="00FE67E2" w:rsidP="00FE67E2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38,  41</w:t>
            </w:r>
          </w:p>
        </w:tc>
      </w:tr>
      <w:tr w:rsidR="00FE67E2" w:rsidRPr="00D75FF0" w14:paraId="3E69DA39" w14:textId="77777777" w:rsidTr="00D75FF0">
        <w:trPr>
          <w:cantSplit/>
          <w:trHeight w:val="240"/>
        </w:trPr>
        <w:tc>
          <w:tcPr>
            <w:tcW w:w="1091" w:type="dxa"/>
            <w:shd w:val="clear" w:color="auto" w:fill="FFFFFF"/>
            <w:vAlign w:val="center"/>
          </w:tcPr>
          <w:p w14:paraId="579F87D3" w14:textId="77777777" w:rsidR="00FE67E2" w:rsidRPr="00D75FF0" w:rsidRDefault="00FE67E2" w:rsidP="00FE67E2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1E2A8272" w14:textId="169A19C6" w:rsidR="00FE67E2" w:rsidRPr="00D75FF0" w:rsidRDefault="00FE67E2" w:rsidP="00FE67E2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2.03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5FDB0C41" w14:textId="77777777" w:rsidR="00FE67E2" w:rsidRPr="00D75FF0" w:rsidRDefault="00FE67E2" w:rsidP="00FE67E2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Уравнения и неравенства с двумя переменными, содержащие параметры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1720655" w14:textId="77777777" w:rsidR="00FE67E2" w:rsidRPr="00D75FF0" w:rsidRDefault="00FE67E2" w:rsidP="00FE67E2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Гл.8,  § 3, 32, 33</w:t>
            </w:r>
          </w:p>
        </w:tc>
      </w:tr>
      <w:tr w:rsidR="00D75FF0" w:rsidRPr="00D75FF0" w14:paraId="534497E3" w14:textId="77777777" w:rsidTr="00D75FF0">
        <w:trPr>
          <w:cantSplit/>
          <w:trHeight w:val="240"/>
        </w:trPr>
        <w:tc>
          <w:tcPr>
            <w:tcW w:w="1091" w:type="dxa"/>
            <w:shd w:val="clear" w:color="auto" w:fill="FFFFFF"/>
            <w:vAlign w:val="center"/>
          </w:tcPr>
          <w:p w14:paraId="7DE5938C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6B5A4FB4" w14:textId="3813D8AC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4.04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2B09153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Уравнения и неравенства с двумя переменными, содержащие параметры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4AC3C40A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Гл.8,  § 3, №46 (1,2) ,49</w:t>
            </w:r>
          </w:p>
        </w:tc>
      </w:tr>
      <w:tr w:rsidR="00D75FF0" w:rsidRPr="00D75FF0" w14:paraId="0ED83E04" w14:textId="77777777" w:rsidTr="00D75FF0">
        <w:trPr>
          <w:cantSplit/>
          <w:trHeight w:val="270"/>
        </w:trPr>
        <w:tc>
          <w:tcPr>
            <w:tcW w:w="9210" w:type="dxa"/>
            <w:gridSpan w:val="5"/>
            <w:shd w:val="clear" w:color="auto" w:fill="FFFFFF"/>
            <w:vAlign w:val="center"/>
          </w:tcPr>
          <w:p w14:paraId="4BF19B1B" w14:textId="77777777" w:rsidR="00D75FF0" w:rsidRPr="00D75FF0" w:rsidRDefault="00D75FF0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Модуль № 10. Итоговое повторение – 38 часов.</w:t>
            </w:r>
          </w:p>
        </w:tc>
      </w:tr>
      <w:tr w:rsidR="00D75FF0" w:rsidRPr="00D75FF0" w14:paraId="735D49A7" w14:textId="77777777" w:rsidTr="00D75FF0">
        <w:trPr>
          <w:cantSplit/>
          <w:trHeight w:val="240"/>
        </w:trPr>
        <w:tc>
          <w:tcPr>
            <w:tcW w:w="1091" w:type="dxa"/>
            <w:shd w:val="clear" w:color="auto" w:fill="FFFFFF"/>
            <w:vAlign w:val="center"/>
          </w:tcPr>
          <w:p w14:paraId="18CFE5D0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7AB0258A" w14:textId="28A68F6A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5.04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529D1C30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овторение. Преобразование логарифмических и тригонометрических выражений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04F3D6B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стр.278, №75, 76,</w:t>
            </w:r>
          </w:p>
          <w:p w14:paraId="2AF425DD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80, 87,92</w:t>
            </w:r>
          </w:p>
        </w:tc>
      </w:tr>
      <w:tr w:rsidR="00D75FF0" w:rsidRPr="00D75FF0" w14:paraId="169CA355" w14:textId="77777777" w:rsidTr="00D75FF0">
        <w:trPr>
          <w:cantSplit/>
          <w:trHeight w:val="240"/>
        </w:trPr>
        <w:tc>
          <w:tcPr>
            <w:tcW w:w="1091" w:type="dxa"/>
            <w:shd w:val="clear" w:color="auto" w:fill="FFFFFF"/>
            <w:vAlign w:val="center"/>
          </w:tcPr>
          <w:p w14:paraId="5CDF789D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0422FD13" w14:textId="238ADB80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6.04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4D5373CE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реобразование логарифмических и тригонометрических выражен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158E7EA1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</w:tr>
      <w:tr w:rsidR="00D75FF0" w:rsidRPr="00D75FF0" w14:paraId="04388DFB" w14:textId="77777777" w:rsidTr="00D75FF0">
        <w:trPr>
          <w:cantSplit/>
          <w:trHeight w:val="165"/>
        </w:trPr>
        <w:tc>
          <w:tcPr>
            <w:tcW w:w="1091" w:type="dxa"/>
            <w:shd w:val="clear" w:color="auto" w:fill="FFFFFF"/>
            <w:vAlign w:val="center"/>
          </w:tcPr>
          <w:p w14:paraId="1232BA3D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3F1F7F24" w14:textId="6354D656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7.04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365D5EC5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Тренировочный тест в формате ЕГЭ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37098B7A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задание на карточках</w:t>
            </w:r>
          </w:p>
        </w:tc>
      </w:tr>
      <w:tr w:rsidR="00D75FF0" w:rsidRPr="00D75FF0" w14:paraId="68BE5BE9" w14:textId="77777777" w:rsidTr="00D75FF0">
        <w:trPr>
          <w:cantSplit/>
          <w:trHeight w:val="165"/>
        </w:trPr>
        <w:tc>
          <w:tcPr>
            <w:tcW w:w="1091" w:type="dxa"/>
            <w:shd w:val="clear" w:color="auto" w:fill="FFFFFF"/>
            <w:vAlign w:val="center"/>
          </w:tcPr>
          <w:p w14:paraId="08AB94AD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3973770E" w14:textId="0C72263C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8.04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1DAB357F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Анализ теста. Алгебраические уравнения. 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4C3001B5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стр. 280, №17,120, 129, №131, №148(3)</w:t>
            </w:r>
          </w:p>
        </w:tc>
      </w:tr>
      <w:tr w:rsidR="00D75FF0" w:rsidRPr="00D75FF0" w14:paraId="24D64E3C" w14:textId="77777777" w:rsidTr="00D75FF0">
        <w:trPr>
          <w:cantSplit/>
          <w:trHeight w:val="165"/>
        </w:trPr>
        <w:tc>
          <w:tcPr>
            <w:tcW w:w="1091" w:type="dxa"/>
            <w:shd w:val="clear" w:color="auto" w:fill="FFFFFF"/>
            <w:vAlign w:val="center"/>
          </w:tcPr>
          <w:p w14:paraId="69D8EDB5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42242074" w14:textId="36E788FC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.04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7EFDEAF6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Общие методы решения уравнений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6E2BE3FD" w14:textId="06728039" w:rsidR="00D75FF0" w:rsidRPr="00D75FF0" w:rsidRDefault="00D52FD4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задание на карточках</w:t>
            </w:r>
          </w:p>
        </w:tc>
      </w:tr>
      <w:tr w:rsidR="00D75FF0" w:rsidRPr="00D75FF0" w14:paraId="07D23230" w14:textId="77777777" w:rsidTr="00D75FF0">
        <w:trPr>
          <w:cantSplit/>
          <w:trHeight w:val="165"/>
        </w:trPr>
        <w:tc>
          <w:tcPr>
            <w:tcW w:w="1091" w:type="dxa"/>
            <w:shd w:val="clear" w:color="auto" w:fill="FFFFFF"/>
            <w:vAlign w:val="center"/>
          </w:tcPr>
          <w:p w14:paraId="4C8407DF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002ED912" w14:textId="08DF8444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2.04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204A3FF6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Уравнения с модулем. 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5B849197" w14:textId="71ADC24D" w:rsidR="00D75FF0" w:rsidRPr="00D75FF0" w:rsidRDefault="00D52FD4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задание на карточках</w:t>
            </w:r>
          </w:p>
        </w:tc>
      </w:tr>
      <w:tr w:rsidR="00D75FF0" w:rsidRPr="00D75FF0" w14:paraId="34FA03B2" w14:textId="77777777" w:rsidTr="00D75FF0">
        <w:trPr>
          <w:cantSplit/>
          <w:trHeight w:val="165"/>
        </w:trPr>
        <w:tc>
          <w:tcPr>
            <w:tcW w:w="1091" w:type="dxa"/>
            <w:shd w:val="clear" w:color="auto" w:fill="FFFFFF"/>
            <w:vAlign w:val="center"/>
          </w:tcPr>
          <w:p w14:paraId="25DC173B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07740A54" w14:textId="2DCB184E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3.04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9BCEE78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Иррациональные уравнения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30151CAE" w14:textId="3203FBA2" w:rsidR="00D75FF0" w:rsidRPr="00D75FF0" w:rsidRDefault="00D52FD4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задание на карточках</w:t>
            </w:r>
          </w:p>
        </w:tc>
      </w:tr>
      <w:tr w:rsidR="00D75FF0" w:rsidRPr="00D75FF0" w14:paraId="4D4835B4" w14:textId="77777777" w:rsidTr="00D75FF0">
        <w:trPr>
          <w:cantSplit/>
          <w:trHeight w:val="135"/>
        </w:trPr>
        <w:tc>
          <w:tcPr>
            <w:tcW w:w="1091" w:type="dxa"/>
            <w:shd w:val="clear" w:color="auto" w:fill="FFFFFF"/>
            <w:vAlign w:val="center"/>
          </w:tcPr>
          <w:p w14:paraId="766C9E40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3FFFEE3E" w14:textId="5493ADA8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4.04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58639710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Показательные уравнения. 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FA73925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 154, 158, 160, № 163, 167, 169</w:t>
            </w:r>
          </w:p>
        </w:tc>
      </w:tr>
      <w:tr w:rsidR="00D75FF0" w:rsidRPr="00D75FF0" w14:paraId="0A3088A9" w14:textId="77777777" w:rsidTr="00D75FF0">
        <w:trPr>
          <w:cantSplit/>
          <w:trHeight w:val="135"/>
        </w:trPr>
        <w:tc>
          <w:tcPr>
            <w:tcW w:w="1091" w:type="dxa"/>
            <w:shd w:val="clear" w:color="auto" w:fill="FFFFFF"/>
            <w:vAlign w:val="center"/>
          </w:tcPr>
          <w:p w14:paraId="66411E91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6B3E9B42" w14:textId="2676D8BA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5.04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5BD7131C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Логарифмические уравнения. 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6504F4CF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</w:tr>
      <w:tr w:rsidR="00D75FF0" w:rsidRPr="00D75FF0" w14:paraId="6EBF3C3D" w14:textId="77777777" w:rsidTr="00D75FF0">
        <w:trPr>
          <w:cantSplit/>
          <w:trHeight w:val="150"/>
        </w:trPr>
        <w:tc>
          <w:tcPr>
            <w:tcW w:w="1091" w:type="dxa"/>
            <w:shd w:val="clear" w:color="auto" w:fill="FFFFFF"/>
            <w:vAlign w:val="center"/>
          </w:tcPr>
          <w:p w14:paraId="02F77E9C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6BC0D786" w14:textId="37718577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8.04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60191A01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Простейшие тригонометрические уравнения. 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3E077F8A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178, 180, 182,</w:t>
            </w:r>
          </w:p>
          <w:p w14:paraId="40B4AF8B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 184, 186, 190</w:t>
            </w:r>
          </w:p>
        </w:tc>
      </w:tr>
      <w:tr w:rsidR="00D75FF0" w:rsidRPr="00D75FF0" w14:paraId="62497476" w14:textId="77777777" w:rsidTr="00D75FF0">
        <w:trPr>
          <w:cantSplit/>
          <w:trHeight w:val="150"/>
        </w:trPr>
        <w:tc>
          <w:tcPr>
            <w:tcW w:w="1091" w:type="dxa"/>
            <w:shd w:val="clear" w:color="auto" w:fill="FFFFFF"/>
            <w:vAlign w:val="center"/>
          </w:tcPr>
          <w:p w14:paraId="3976DAB5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1FB136FC" w14:textId="5A25AF56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9.04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6C97243B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Методы решения тригонометрических уравнений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D55DE98" w14:textId="5DD952D6" w:rsidR="00D75FF0" w:rsidRPr="00D75FF0" w:rsidRDefault="00D52FD4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задание на карточках</w:t>
            </w:r>
          </w:p>
        </w:tc>
      </w:tr>
      <w:tr w:rsidR="00D75FF0" w:rsidRPr="00D75FF0" w14:paraId="2F49DA6F" w14:textId="77777777" w:rsidTr="00D75FF0">
        <w:trPr>
          <w:cantSplit/>
          <w:trHeight w:val="150"/>
        </w:trPr>
        <w:tc>
          <w:tcPr>
            <w:tcW w:w="1091" w:type="dxa"/>
            <w:shd w:val="clear" w:color="auto" w:fill="FFFFFF"/>
            <w:vAlign w:val="center"/>
          </w:tcPr>
          <w:p w14:paraId="3705CDD3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74B5F443" w14:textId="7E1FE006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.04</w:t>
            </w:r>
          </w:p>
        </w:tc>
        <w:tc>
          <w:tcPr>
            <w:tcW w:w="4909" w:type="dxa"/>
            <w:shd w:val="clear" w:color="auto" w:fill="FFFFFF"/>
          </w:tcPr>
          <w:p w14:paraId="03689BAA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Методы решения тригонометрических уравнений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5F287CD5" w14:textId="2AD4CAA6" w:rsidR="00D75FF0" w:rsidRPr="00D75FF0" w:rsidRDefault="00D52FD4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задание на карточках </w:t>
            </w:r>
          </w:p>
        </w:tc>
      </w:tr>
      <w:tr w:rsidR="00D75FF0" w:rsidRPr="00D75FF0" w14:paraId="0F89EB58" w14:textId="77777777" w:rsidTr="00D75FF0">
        <w:trPr>
          <w:cantSplit/>
          <w:trHeight w:val="150"/>
        </w:trPr>
        <w:tc>
          <w:tcPr>
            <w:tcW w:w="1091" w:type="dxa"/>
            <w:shd w:val="clear" w:color="auto" w:fill="FFFFFF"/>
            <w:vAlign w:val="center"/>
          </w:tcPr>
          <w:p w14:paraId="3F4DB31C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22DD0A65" w14:textId="754B75E1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1.04</w:t>
            </w:r>
          </w:p>
        </w:tc>
        <w:tc>
          <w:tcPr>
            <w:tcW w:w="4909" w:type="dxa"/>
            <w:shd w:val="clear" w:color="auto" w:fill="FFFFFF"/>
          </w:tcPr>
          <w:p w14:paraId="14E49AA3" w14:textId="77777777" w:rsidR="00D75FF0" w:rsidRPr="00D75FF0" w:rsidRDefault="00D75FF0" w:rsidP="00D75FF0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Методы решения тригонометрических уравнений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210D1FCE" w14:textId="406EFBC6" w:rsidR="00D75FF0" w:rsidRPr="00D75FF0" w:rsidRDefault="00D52FD4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задание на карточках</w:t>
            </w:r>
          </w:p>
        </w:tc>
      </w:tr>
      <w:tr w:rsidR="00D75FF0" w:rsidRPr="00D75FF0" w14:paraId="6A6E068F" w14:textId="77777777" w:rsidTr="00D75FF0">
        <w:trPr>
          <w:cantSplit/>
          <w:trHeight w:val="165"/>
        </w:trPr>
        <w:tc>
          <w:tcPr>
            <w:tcW w:w="1091" w:type="dxa"/>
            <w:shd w:val="clear" w:color="auto" w:fill="FFFFFF"/>
            <w:vAlign w:val="center"/>
          </w:tcPr>
          <w:p w14:paraId="391649B7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2716B48B" w14:textId="090F93C5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2.04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2D1901C7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Тренировочный тест в формате ЕГЭ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3365FB7F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задание на карточках</w:t>
            </w:r>
          </w:p>
        </w:tc>
      </w:tr>
      <w:tr w:rsidR="00D75FF0" w:rsidRPr="00D75FF0" w14:paraId="33FB7B31" w14:textId="77777777" w:rsidTr="00D75FF0">
        <w:trPr>
          <w:cantSplit/>
          <w:trHeight w:val="234"/>
        </w:trPr>
        <w:tc>
          <w:tcPr>
            <w:tcW w:w="1091" w:type="dxa"/>
            <w:shd w:val="clear" w:color="auto" w:fill="FFFFFF"/>
            <w:vAlign w:val="center"/>
          </w:tcPr>
          <w:p w14:paraId="19FE8A79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5512F45C" w14:textId="6B487DD8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.04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5335544C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Анализ теста. Неравенства. 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3FEFD082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207, 208,</w:t>
            </w:r>
          </w:p>
          <w:p w14:paraId="6E1EF074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214, 217</w:t>
            </w:r>
          </w:p>
        </w:tc>
      </w:tr>
      <w:tr w:rsidR="00D75FF0" w:rsidRPr="00D75FF0" w14:paraId="365DFD1F" w14:textId="77777777" w:rsidTr="00D75FF0">
        <w:trPr>
          <w:cantSplit/>
          <w:trHeight w:val="234"/>
        </w:trPr>
        <w:tc>
          <w:tcPr>
            <w:tcW w:w="1091" w:type="dxa"/>
            <w:shd w:val="clear" w:color="auto" w:fill="FFFFFF"/>
            <w:vAlign w:val="center"/>
          </w:tcPr>
          <w:p w14:paraId="51B1D3C0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2E155B7F" w14:textId="251FDDCF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6.04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463DC73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Линейные и квадратные неравенства, неравенства с модулем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060CDBEE" w14:textId="440D58CD" w:rsidR="00D75FF0" w:rsidRPr="00D75FF0" w:rsidRDefault="00D52FD4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роверь себя!</w:t>
            </w:r>
          </w:p>
        </w:tc>
      </w:tr>
      <w:tr w:rsidR="00D75FF0" w:rsidRPr="00D75FF0" w14:paraId="7DB44D31" w14:textId="77777777" w:rsidTr="00D75FF0">
        <w:trPr>
          <w:cantSplit/>
          <w:trHeight w:val="234"/>
        </w:trPr>
        <w:tc>
          <w:tcPr>
            <w:tcW w:w="1091" w:type="dxa"/>
            <w:shd w:val="clear" w:color="auto" w:fill="FFFFFF"/>
            <w:vAlign w:val="center"/>
          </w:tcPr>
          <w:p w14:paraId="4EC468ED" w14:textId="77777777" w:rsidR="00D75FF0" w:rsidRPr="00D75FF0" w:rsidRDefault="00D75FF0" w:rsidP="00D75FF0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5FFA1DB1" w14:textId="68CFDB7D" w:rsidR="00D75FF0" w:rsidRPr="00D75FF0" w:rsidRDefault="00FE67E2" w:rsidP="00D75FF0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7.04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19520816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Показательные неравенства. 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B0D0656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 222, 224, 228,</w:t>
            </w:r>
          </w:p>
          <w:p w14:paraId="3DB902FC" w14:textId="77777777" w:rsidR="00D75FF0" w:rsidRPr="00D75FF0" w:rsidRDefault="00D75FF0" w:rsidP="00D75FF0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 231, 237, 244</w:t>
            </w:r>
          </w:p>
        </w:tc>
      </w:tr>
      <w:tr w:rsidR="00970F4E" w:rsidRPr="00D75FF0" w14:paraId="460CA4C9" w14:textId="77777777" w:rsidTr="00D75FF0">
        <w:trPr>
          <w:cantSplit/>
          <w:trHeight w:val="234"/>
        </w:trPr>
        <w:tc>
          <w:tcPr>
            <w:tcW w:w="1091" w:type="dxa"/>
            <w:shd w:val="clear" w:color="auto" w:fill="FFFFFF"/>
            <w:vAlign w:val="center"/>
          </w:tcPr>
          <w:p w14:paraId="0902543B" w14:textId="77777777" w:rsidR="00970F4E" w:rsidRPr="00D75FF0" w:rsidRDefault="00970F4E" w:rsidP="00970F4E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3965FFA0" w14:textId="7154A82E" w:rsidR="00970F4E" w:rsidRPr="00D75FF0" w:rsidRDefault="00FE67E2" w:rsidP="00970F4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8.04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190C6CB4" w14:textId="77777777" w:rsidR="00970F4E" w:rsidRPr="00D75FF0" w:rsidRDefault="00970F4E" w:rsidP="00970F4E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Логарифмические неравенства. 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0CB2E520" w14:textId="5720D51C" w:rsidR="00970F4E" w:rsidRPr="00D75FF0" w:rsidRDefault="00970F4E" w:rsidP="00970F4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задание на карточках</w:t>
            </w:r>
          </w:p>
        </w:tc>
      </w:tr>
      <w:tr w:rsidR="00970F4E" w:rsidRPr="00D75FF0" w14:paraId="7C5571FB" w14:textId="77777777" w:rsidTr="00D75FF0">
        <w:trPr>
          <w:cantSplit/>
          <w:trHeight w:val="234"/>
        </w:trPr>
        <w:tc>
          <w:tcPr>
            <w:tcW w:w="1091" w:type="dxa"/>
            <w:shd w:val="clear" w:color="auto" w:fill="FFFFFF"/>
            <w:vAlign w:val="center"/>
          </w:tcPr>
          <w:p w14:paraId="6E1A9AA5" w14:textId="77777777" w:rsidR="00970F4E" w:rsidRPr="00D75FF0" w:rsidRDefault="00970F4E" w:rsidP="00970F4E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0DAB8DCD" w14:textId="3BCAF1F5" w:rsidR="00970F4E" w:rsidRPr="00D75FF0" w:rsidRDefault="00FE67E2" w:rsidP="00970F4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9.04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096BADA5" w14:textId="77777777" w:rsidR="00970F4E" w:rsidRPr="00D75FF0" w:rsidRDefault="00970F4E" w:rsidP="00970F4E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Логарифмические неравенства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02F140F4" w14:textId="219C6A9E" w:rsidR="00970F4E" w:rsidRPr="00D75FF0" w:rsidRDefault="00970F4E" w:rsidP="00970F4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задание на карточках </w:t>
            </w:r>
          </w:p>
        </w:tc>
      </w:tr>
      <w:tr w:rsidR="00970F4E" w:rsidRPr="00D75FF0" w14:paraId="255D013A" w14:textId="77777777" w:rsidTr="00D75FF0">
        <w:trPr>
          <w:cantSplit/>
          <w:trHeight w:val="234"/>
        </w:trPr>
        <w:tc>
          <w:tcPr>
            <w:tcW w:w="1091" w:type="dxa"/>
            <w:shd w:val="clear" w:color="auto" w:fill="FFFFFF"/>
            <w:vAlign w:val="center"/>
          </w:tcPr>
          <w:p w14:paraId="7502A3DE" w14:textId="77777777" w:rsidR="00970F4E" w:rsidRPr="00D75FF0" w:rsidRDefault="00970F4E" w:rsidP="00970F4E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01556BF8" w14:textId="315368AB" w:rsidR="00970F4E" w:rsidRPr="00D75FF0" w:rsidRDefault="00FE67E2" w:rsidP="00970F4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3.05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451BC75C" w14:textId="77777777" w:rsidR="00970F4E" w:rsidRPr="00D75FF0" w:rsidRDefault="00970F4E" w:rsidP="00970F4E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Иррациональные неравенства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55BBEC17" w14:textId="08B2E1E7" w:rsidR="00970F4E" w:rsidRPr="00D75FF0" w:rsidRDefault="00970F4E" w:rsidP="00970F4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задание на карточках</w:t>
            </w:r>
          </w:p>
        </w:tc>
      </w:tr>
      <w:tr w:rsidR="00970F4E" w:rsidRPr="00D75FF0" w14:paraId="3D56F4FF" w14:textId="77777777" w:rsidTr="00D75FF0">
        <w:trPr>
          <w:cantSplit/>
          <w:trHeight w:val="234"/>
        </w:trPr>
        <w:tc>
          <w:tcPr>
            <w:tcW w:w="1091" w:type="dxa"/>
            <w:shd w:val="clear" w:color="auto" w:fill="FFFFFF"/>
            <w:vAlign w:val="center"/>
          </w:tcPr>
          <w:p w14:paraId="7C04E3DC" w14:textId="77777777" w:rsidR="00970F4E" w:rsidRPr="00D75FF0" w:rsidRDefault="00970F4E" w:rsidP="00970F4E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62A66E4C" w14:textId="79B13AF5" w:rsidR="00970F4E" w:rsidRPr="00D75FF0" w:rsidRDefault="00FE67E2" w:rsidP="00970F4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4.05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25E251B9" w14:textId="77777777" w:rsidR="00970F4E" w:rsidRPr="00D75FF0" w:rsidRDefault="00970F4E" w:rsidP="00970F4E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оказательные и логарифмические неравенства. Иррациональные неравенства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7665E033" w14:textId="4F149C5E" w:rsidR="00970F4E" w:rsidRPr="00D75FF0" w:rsidRDefault="00970F4E" w:rsidP="00970F4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роверь себя!</w:t>
            </w:r>
          </w:p>
        </w:tc>
      </w:tr>
      <w:tr w:rsidR="00970F4E" w:rsidRPr="00D75FF0" w14:paraId="633F7F03" w14:textId="77777777" w:rsidTr="00D75FF0">
        <w:trPr>
          <w:cantSplit/>
          <w:trHeight w:val="330"/>
        </w:trPr>
        <w:tc>
          <w:tcPr>
            <w:tcW w:w="1091" w:type="dxa"/>
            <w:shd w:val="clear" w:color="auto" w:fill="FFFFFF"/>
            <w:vAlign w:val="center"/>
          </w:tcPr>
          <w:p w14:paraId="4C01A6D7" w14:textId="77777777" w:rsidR="00970F4E" w:rsidRPr="00D75FF0" w:rsidRDefault="00970F4E" w:rsidP="00970F4E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766A5587" w14:textId="238C5712" w:rsidR="00970F4E" w:rsidRPr="00D75FF0" w:rsidRDefault="00FE67E2" w:rsidP="00970F4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5.05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68600A8F" w14:textId="77777777" w:rsidR="00970F4E" w:rsidRPr="00D75FF0" w:rsidRDefault="00970F4E" w:rsidP="00970F4E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Текстовые задачи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47820D27" w14:textId="77777777" w:rsidR="00970F4E" w:rsidRPr="00D75FF0" w:rsidRDefault="00970F4E" w:rsidP="00970F4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282, 284, 286</w:t>
            </w:r>
          </w:p>
        </w:tc>
      </w:tr>
      <w:tr w:rsidR="00970F4E" w:rsidRPr="00D75FF0" w14:paraId="11AE25C0" w14:textId="77777777" w:rsidTr="00D75FF0">
        <w:trPr>
          <w:cantSplit/>
          <w:trHeight w:val="330"/>
        </w:trPr>
        <w:tc>
          <w:tcPr>
            <w:tcW w:w="1091" w:type="dxa"/>
            <w:shd w:val="clear" w:color="auto" w:fill="FFFFFF"/>
            <w:vAlign w:val="center"/>
          </w:tcPr>
          <w:p w14:paraId="15F87ADF" w14:textId="77777777" w:rsidR="00970F4E" w:rsidRPr="00D75FF0" w:rsidRDefault="00970F4E" w:rsidP="00970F4E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788E7C40" w14:textId="3C2AD0E5" w:rsidR="00970F4E" w:rsidRPr="00D75FF0" w:rsidRDefault="00FE67E2" w:rsidP="00970F4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06.05</w:t>
            </w:r>
          </w:p>
        </w:tc>
        <w:tc>
          <w:tcPr>
            <w:tcW w:w="4909" w:type="dxa"/>
            <w:shd w:val="clear" w:color="auto" w:fill="FFFFFF"/>
          </w:tcPr>
          <w:p w14:paraId="0D4188C8" w14:textId="77777777" w:rsidR="00970F4E" w:rsidRPr="00D75FF0" w:rsidRDefault="00970F4E" w:rsidP="00970F4E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Текстовые задачи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262918EE" w14:textId="290BE556" w:rsidR="00970F4E" w:rsidRPr="00D75FF0" w:rsidRDefault="00970F4E" w:rsidP="00970F4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роверь себя!</w:t>
            </w:r>
          </w:p>
        </w:tc>
      </w:tr>
      <w:tr w:rsidR="00970F4E" w:rsidRPr="00D75FF0" w14:paraId="190BA974" w14:textId="77777777" w:rsidTr="00D75FF0">
        <w:trPr>
          <w:cantSplit/>
          <w:trHeight w:val="330"/>
        </w:trPr>
        <w:tc>
          <w:tcPr>
            <w:tcW w:w="1091" w:type="dxa"/>
            <w:shd w:val="clear" w:color="auto" w:fill="FFFFFF"/>
            <w:vAlign w:val="center"/>
          </w:tcPr>
          <w:p w14:paraId="60EAEE92" w14:textId="77777777" w:rsidR="00970F4E" w:rsidRPr="00D75FF0" w:rsidRDefault="00970F4E" w:rsidP="00970F4E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2FCF3D3E" w14:textId="39000F2E" w:rsidR="00970F4E" w:rsidRPr="00D75FF0" w:rsidRDefault="00FE67E2" w:rsidP="00970F4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0.05</w:t>
            </w:r>
          </w:p>
        </w:tc>
        <w:tc>
          <w:tcPr>
            <w:tcW w:w="4909" w:type="dxa"/>
            <w:shd w:val="clear" w:color="auto" w:fill="FFFFFF"/>
          </w:tcPr>
          <w:p w14:paraId="3C6D4412" w14:textId="77777777" w:rsidR="00970F4E" w:rsidRPr="00D75FF0" w:rsidRDefault="00970F4E" w:rsidP="00970F4E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Текстовые задачи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46D94A7E" w14:textId="30A31899" w:rsidR="00970F4E" w:rsidRPr="00D75FF0" w:rsidRDefault="00970F4E" w:rsidP="00970F4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задание на карточках</w:t>
            </w:r>
          </w:p>
        </w:tc>
      </w:tr>
      <w:tr w:rsidR="00970F4E" w:rsidRPr="00D75FF0" w14:paraId="2FF5E076" w14:textId="77777777" w:rsidTr="00D75FF0">
        <w:trPr>
          <w:cantSplit/>
          <w:trHeight w:val="330"/>
        </w:trPr>
        <w:tc>
          <w:tcPr>
            <w:tcW w:w="1091" w:type="dxa"/>
            <w:shd w:val="clear" w:color="auto" w:fill="FFFFFF"/>
            <w:vAlign w:val="center"/>
          </w:tcPr>
          <w:p w14:paraId="6F708D45" w14:textId="77777777" w:rsidR="00970F4E" w:rsidRPr="00D75FF0" w:rsidRDefault="00970F4E" w:rsidP="00970F4E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4BE890DE" w14:textId="741DD30F" w:rsidR="00970F4E" w:rsidRPr="00D75FF0" w:rsidRDefault="00FE67E2" w:rsidP="00970F4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1.05</w:t>
            </w:r>
          </w:p>
        </w:tc>
        <w:tc>
          <w:tcPr>
            <w:tcW w:w="4909" w:type="dxa"/>
            <w:shd w:val="clear" w:color="auto" w:fill="FFFFFF"/>
          </w:tcPr>
          <w:p w14:paraId="340A77C8" w14:textId="77777777" w:rsidR="00970F4E" w:rsidRPr="00D75FF0" w:rsidRDefault="00970F4E" w:rsidP="00970F4E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Текстовые задачи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10A1F30C" w14:textId="7BF36E1C" w:rsidR="00970F4E" w:rsidRPr="00D75FF0" w:rsidRDefault="00970F4E" w:rsidP="00970F4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задание на карточках </w:t>
            </w:r>
          </w:p>
        </w:tc>
      </w:tr>
      <w:tr w:rsidR="00970F4E" w:rsidRPr="00D75FF0" w14:paraId="75FB931F" w14:textId="77777777" w:rsidTr="00D75FF0">
        <w:trPr>
          <w:cantSplit/>
          <w:trHeight w:val="330"/>
        </w:trPr>
        <w:tc>
          <w:tcPr>
            <w:tcW w:w="1091" w:type="dxa"/>
            <w:shd w:val="clear" w:color="auto" w:fill="FFFFFF"/>
            <w:vAlign w:val="center"/>
          </w:tcPr>
          <w:p w14:paraId="06B0E530" w14:textId="77777777" w:rsidR="00970F4E" w:rsidRPr="00D75FF0" w:rsidRDefault="00970F4E" w:rsidP="00970F4E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4B551F81" w14:textId="083CC8D2" w:rsidR="00970F4E" w:rsidRPr="00D75FF0" w:rsidRDefault="00FE67E2" w:rsidP="00970F4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2.05</w:t>
            </w:r>
          </w:p>
        </w:tc>
        <w:tc>
          <w:tcPr>
            <w:tcW w:w="4909" w:type="dxa"/>
            <w:shd w:val="clear" w:color="auto" w:fill="FFFFFF"/>
          </w:tcPr>
          <w:p w14:paraId="1BA67321" w14:textId="77777777" w:rsidR="00970F4E" w:rsidRPr="00D75FF0" w:rsidRDefault="00970F4E" w:rsidP="00970F4E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Текстовые задачи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5B9B759B" w14:textId="44D421C8" w:rsidR="00970F4E" w:rsidRPr="00D75FF0" w:rsidRDefault="00970F4E" w:rsidP="00970F4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задание на карточках</w:t>
            </w:r>
          </w:p>
        </w:tc>
      </w:tr>
      <w:tr w:rsidR="00DD31FE" w:rsidRPr="00D75FF0" w14:paraId="3F2432EA" w14:textId="77777777" w:rsidTr="00D75FF0">
        <w:trPr>
          <w:cantSplit/>
          <w:trHeight w:val="330"/>
        </w:trPr>
        <w:tc>
          <w:tcPr>
            <w:tcW w:w="1091" w:type="dxa"/>
            <w:shd w:val="clear" w:color="auto" w:fill="FFFFFF"/>
            <w:vAlign w:val="center"/>
          </w:tcPr>
          <w:p w14:paraId="4F4807F8" w14:textId="77777777" w:rsidR="00DD31FE" w:rsidRPr="00D75FF0" w:rsidRDefault="00DD31FE" w:rsidP="00DD31FE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19668ABD" w14:textId="5100B8F5" w:rsidR="00DD31FE" w:rsidRPr="00D75FF0" w:rsidRDefault="00DD31FE" w:rsidP="00DD31F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3.05</w:t>
            </w:r>
          </w:p>
        </w:tc>
        <w:tc>
          <w:tcPr>
            <w:tcW w:w="4909" w:type="dxa"/>
            <w:shd w:val="clear" w:color="auto" w:fill="FFFFFF"/>
          </w:tcPr>
          <w:p w14:paraId="0DE53FBE" w14:textId="77777777" w:rsidR="00DD31FE" w:rsidRPr="00D75FF0" w:rsidRDefault="00DD31FE" w:rsidP="00DD31FE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Текстовые задачи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2ECB0FA7" w14:textId="36878DA7" w:rsidR="00DD31FE" w:rsidRPr="00D75FF0" w:rsidRDefault="00DD31FE" w:rsidP="00DD31F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задание на карточках</w:t>
            </w:r>
          </w:p>
        </w:tc>
      </w:tr>
      <w:tr w:rsidR="00DD31FE" w:rsidRPr="00D75FF0" w14:paraId="3DE90C0E" w14:textId="77777777" w:rsidTr="00D75FF0">
        <w:trPr>
          <w:cantSplit/>
          <w:trHeight w:val="330"/>
        </w:trPr>
        <w:tc>
          <w:tcPr>
            <w:tcW w:w="1091" w:type="dxa"/>
            <w:shd w:val="clear" w:color="auto" w:fill="FFFFFF"/>
            <w:vAlign w:val="center"/>
          </w:tcPr>
          <w:p w14:paraId="6AC20C27" w14:textId="77777777" w:rsidR="00DD31FE" w:rsidRPr="00D75FF0" w:rsidRDefault="00DD31FE" w:rsidP="00DD31FE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31592982" w14:textId="6F148543" w:rsidR="00DD31FE" w:rsidRPr="00D75FF0" w:rsidRDefault="00DD31FE" w:rsidP="00DD31F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6.05</w:t>
            </w:r>
          </w:p>
        </w:tc>
        <w:tc>
          <w:tcPr>
            <w:tcW w:w="4909" w:type="dxa"/>
            <w:shd w:val="clear" w:color="auto" w:fill="FFFFFF"/>
          </w:tcPr>
          <w:p w14:paraId="449A24F0" w14:textId="77777777" w:rsidR="00DD31FE" w:rsidRPr="00D75FF0" w:rsidRDefault="00DD31FE" w:rsidP="00DD31FE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Текстовые задачи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6887D451" w14:textId="64BFB191" w:rsidR="00DD31FE" w:rsidRPr="00D75FF0" w:rsidRDefault="00DD31FE" w:rsidP="00DD31F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роверь себя!</w:t>
            </w:r>
          </w:p>
        </w:tc>
      </w:tr>
      <w:tr w:rsidR="00DD31FE" w:rsidRPr="00D75FF0" w14:paraId="24BDB37D" w14:textId="77777777" w:rsidTr="00D75FF0">
        <w:trPr>
          <w:cantSplit/>
          <w:trHeight w:val="167"/>
        </w:trPr>
        <w:tc>
          <w:tcPr>
            <w:tcW w:w="1091" w:type="dxa"/>
            <w:shd w:val="clear" w:color="auto" w:fill="FFFFFF"/>
            <w:vAlign w:val="center"/>
          </w:tcPr>
          <w:p w14:paraId="30804CC1" w14:textId="77777777" w:rsidR="00DD31FE" w:rsidRPr="00D75FF0" w:rsidRDefault="00DD31FE" w:rsidP="00DD31FE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450D4F85" w14:textId="591E34C8" w:rsidR="00DD31FE" w:rsidRPr="00D75FF0" w:rsidRDefault="00DD31FE" w:rsidP="00DD31F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7.05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2AB07F21" w14:textId="77777777" w:rsidR="00DD31FE" w:rsidRPr="00D75FF0" w:rsidRDefault="00DD31FE" w:rsidP="00DD31FE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Тренировочный тест в формате ЕГЭ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5009D859" w14:textId="77777777" w:rsidR="00DD31FE" w:rsidRPr="00D75FF0" w:rsidRDefault="00DD31FE" w:rsidP="00DD31F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задание на карточках</w:t>
            </w:r>
          </w:p>
        </w:tc>
      </w:tr>
      <w:tr w:rsidR="00DD31FE" w:rsidRPr="00D75FF0" w14:paraId="56AA6C9C" w14:textId="77777777" w:rsidTr="00D75FF0">
        <w:trPr>
          <w:cantSplit/>
          <w:trHeight w:val="185"/>
        </w:trPr>
        <w:tc>
          <w:tcPr>
            <w:tcW w:w="1091" w:type="dxa"/>
            <w:shd w:val="clear" w:color="auto" w:fill="FFFFFF"/>
            <w:vAlign w:val="center"/>
          </w:tcPr>
          <w:p w14:paraId="1C9B7E21" w14:textId="77777777" w:rsidR="00DD31FE" w:rsidRPr="00D75FF0" w:rsidRDefault="00DD31FE" w:rsidP="00DD31FE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144288EA" w14:textId="7814B449" w:rsidR="00DD31FE" w:rsidRPr="00D75FF0" w:rsidRDefault="00DD31FE" w:rsidP="00DD31F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8.05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578B3313" w14:textId="77777777" w:rsidR="00DD31FE" w:rsidRPr="00D75FF0" w:rsidRDefault="00DD31FE" w:rsidP="00DD31FE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Анализ теста. Уравнение касательной к графику функции. 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12335757" w14:textId="77777777" w:rsidR="00DD31FE" w:rsidRPr="00D75FF0" w:rsidRDefault="00DD31FE" w:rsidP="00DD31F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 359, 361, 376, № 379, 387</w:t>
            </w:r>
          </w:p>
        </w:tc>
      </w:tr>
      <w:tr w:rsidR="00DD31FE" w:rsidRPr="00D75FF0" w14:paraId="627888CF" w14:textId="77777777" w:rsidTr="00D75FF0">
        <w:trPr>
          <w:cantSplit/>
          <w:trHeight w:val="185"/>
        </w:trPr>
        <w:tc>
          <w:tcPr>
            <w:tcW w:w="1091" w:type="dxa"/>
            <w:shd w:val="clear" w:color="auto" w:fill="FFFFFF"/>
            <w:vAlign w:val="center"/>
          </w:tcPr>
          <w:p w14:paraId="63158BDD" w14:textId="77777777" w:rsidR="00DD31FE" w:rsidRPr="00D75FF0" w:rsidRDefault="00DD31FE" w:rsidP="00DD31FE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4CA38C67" w14:textId="737766DC" w:rsidR="00DD31FE" w:rsidRPr="00D75FF0" w:rsidRDefault="00DD31FE" w:rsidP="00DD31F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9.05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394E3392" w14:textId="77777777" w:rsidR="00DD31FE" w:rsidRPr="00D75FF0" w:rsidRDefault="00DD31FE" w:rsidP="00DD31FE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Уравнение касательной к графику функции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081D2DF3" w14:textId="387D3A70" w:rsidR="00DD31FE" w:rsidRPr="00D75FF0" w:rsidRDefault="00DD31FE" w:rsidP="00DD31F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задание на карточках</w:t>
            </w:r>
          </w:p>
        </w:tc>
      </w:tr>
      <w:tr w:rsidR="00DD31FE" w:rsidRPr="00D75FF0" w14:paraId="5E8A9E22" w14:textId="77777777" w:rsidTr="00D75FF0">
        <w:trPr>
          <w:cantSplit/>
          <w:trHeight w:val="185"/>
        </w:trPr>
        <w:tc>
          <w:tcPr>
            <w:tcW w:w="1091" w:type="dxa"/>
            <w:shd w:val="clear" w:color="auto" w:fill="FFFFFF"/>
            <w:vAlign w:val="center"/>
          </w:tcPr>
          <w:p w14:paraId="45255C9E" w14:textId="77777777" w:rsidR="00DD31FE" w:rsidRPr="00D75FF0" w:rsidRDefault="00DD31FE" w:rsidP="00DD31FE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455EF70F" w14:textId="3C499AB4" w:rsidR="00DD31FE" w:rsidRPr="00D75FF0" w:rsidRDefault="00DD31FE" w:rsidP="00DD31F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0.05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6738D63C" w14:textId="77777777" w:rsidR="00DD31FE" w:rsidRPr="00D75FF0" w:rsidRDefault="00DD31FE" w:rsidP="00DD31FE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Использование производной для построения графиков функций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0A7FA932" w14:textId="19A599BE" w:rsidR="00DD31FE" w:rsidRPr="00D75FF0" w:rsidRDefault="00DD31FE" w:rsidP="00DD31F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роверь себя!</w:t>
            </w:r>
          </w:p>
        </w:tc>
      </w:tr>
      <w:tr w:rsidR="00DD31FE" w:rsidRPr="00D75FF0" w14:paraId="79B3FD79" w14:textId="77777777" w:rsidTr="00D75FF0">
        <w:trPr>
          <w:cantSplit/>
          <w:trHeight w:val="185"/>
        </w:trPr>
        <w:tc>
          <w:tcPr>
            <w:tcW w:w="1091" w:type="dxa"/>
            <w:shd w:val="clear" w:color="auto" w:fill="FFFFFF"/>
            <w:vAlign w:val="center"/>
          </w:tcPr>
          <w:p w14:paraId="06E15652" w14:textId="77777777" w:rsidR="00DD31FE" w:rsidRPr="00D75FF0" w:rsidRDefault="00DD31FE" w:rsidP="00DD31FE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0DB944B6" w14:textId="62B25E92" w:rsidR="00DD31FE" w:rsidRPr="00D75FF0" w:rsidRDefault="00DD31FE" w:rsidP="00DD31F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3.05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178DA115" w14:textId="77777777" w:rsidR="00DD31FE" w:rsidRPr="00D75FF0" w:rsidRDefault="00DD31FE" w:rsidP="00DD31FE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Наибольшее и наименьшее значения функции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2F69677D" w14:textId="0107DD87" w:rsidR="00DD31FE" w:rsidRPr="00D75FF0" w:rsidRDefault="00DD31FE" w:rsidP="00DD31F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Проверь себя!</w:t>
            </w:r>
          </w:p>
        </w:tc>
      </w:tr>
      <w:tr w:rsidR="00DD31FE" w:rsidRPr="00D75FF0" w14:paraId="3133D4EC" w14:textId="77777777" w:rsidTr="00D75FF0">
        <w:trPr>
          <w:cantSplit/>
          <w:trHeight w:val="204"/>
        </w:trPr>
        <w:tc>
          <w:tcPr>
            <w:tcW w:w="1091" w:type="dxa"/>
            <w:shd w:val="clear" w:color="auto" w:fill="FFFFFF"/>
            <w:vAlign w:val="center"/>
          </w:tcPr>
          <w:p w14:paraId="09100DB6" w14:textId="77777777" w:rsidR="00DD31FE" w:rsidRPr="00D75FF0" w:rsidRDefault="00DD31FE" w:rsidP="00DD31FE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47EAB13E" w14:textId="6E5C289E" w:rsidR="00DD31FE" w:rsidRPr="00D75FF0" w:rsidRDefault="00DD31FE" w:rsidP="00DD31F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4.05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119E8539" w14:textId="77777777" w:rsidR="00DD31FE" w:rsidRPr="00D75FF0" w:rsidRDefault="00DD31FE" w:rsidP="00DD31FE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Тренировочный тест в формате ЕГЭ 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09698C30" w14:textId="77777777" w:rsidR="00DD31FE" w:rsidRPr="00D75FF0" w:rsidRDefault="00DD31FE" w:rsidP="00DD31F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№ 391, 401, 405</w:t>
            </w:r>
          </w:p>
        </w:tc>
      </w:tr>
      <w:tr w:rsidR="00DD31FE" w:rsidRPr="00D75FF0" w14:paraId="77A52DA7" w14:textId="77777777" w:rsidTr="00D75FF0">
        <w:trPr>
          <w:cantSplit/>
          <w:trHeight w:val="235"/>
        </w:trPr>
        <w:tc>
          <w:tcPr>
            <w:tcW w:w="1091" w:type="dxa"/>
            <w:shd w:val="clear" w:color="auto" w:fill="FFFFFF"/>
            <w:vAlign w:val="center"/>
          </w:tcPr>
          <w:p w14:paraId="2C7C2027" w14:textId="77777777" w:rsidR="00DD31FE" w:rsidRPr="00D75FF0" w:rsidRDefault="00DD31FE" w:rsidP="00DD31FE">
            <w:pPr>
              <w:pStyle w:val="a3"/>
              <w:numPr>
                <w:ilvl w:val="0"/>
                <w:numId w:val="39"/>
              </w:numPr>
              <w:shd w:val="clear" w:color="auto" w:fill="FFFFFF"/>
              <w:contextualSpacing w:val="0"/>
              <w:rPr>
                <w:rFonts w:ascii="Times New Roman" w:hAnsi="Times New Roman"/>
                <w:bCs/>
                <w:sz w:val="20"/>
                <w:szCs w:val="20"/>
              </w:rPr>
            </w:pPr>
          </w:p>
        </w:tc>
        <w:tc>
          <w:tcPr>
            <w:tcW w:w="1064" w:type="dxa"/>
            <w:gridSpan w:val="2"/>
            <w:shd w:val="clear" w:color="auto" w:fill="FFFFFF"/>
            <w:vAlign w:val="center"/>
          </w:tcPr>
          <w:p w14:paraId="30EA3769" w14:textId="770AD8D1" w:rsidR="00DD31FE" w:rsidRPr="00D75FF0" w:rsidRDefault="00DD31FE" w:rsidP="00DD31FE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25.05</w:t>
            </w:r>
          </w:p>
        </w:tc>
        <w:tc>
          <w:tcPr>
            <w:tcW w:w="4909" w:type="dxa"/>
            <w:shd w:val="clear" w:color="auto" w:fill="FFFFFF"/>
            <w:vAlign w:val="center"/>
          </w:tcPr>
          <w:p w14:paraId="245C7650" w14:textId="77777777" w:rsidR="00DD31FE" w:rsidRPr="00D75FF0" w:rsidRDefault="00DD31FE" w:rsidP="00DD31FE">
            <w:pPr>
              <w:shd w:val="clear" w:color="auto" w:fill="FFFFFF"/>
              <w:spacing w:after="0"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Анализ теста.</w:t>
            </w:r>
          </w:p>
        </w:tc>
        <w:tc>
          <w:tcPr>
            <w:tcW w:w="2146" w:type="dxa"/>
            <w:shd w:val="clear" w:color="auto" w:fill="FFFFFF"/>
            <w:vAlign w:val="center"/>
          </w:tcPr>
          <w:p w14:paraId="0A339343" w14:textId="77777777" w:rsidR="00DD31FE" w:rsidRPr="00D75FF0" w:rsidRDefault="00DD31FE" w:rsidP="00DD31FE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D75FF0">
              <w:rPr>
                <w:rFonts w:ascii="Times New Roman" w:hAnsi="Times New Roman" w:cs="Times New Roman"/>
                <w:bCs/>
                <w:sz w:val="20"/>
                <w:szCs w:val="20"/>
              </w:rPr>
              <w:t>задание на карточках</w:t>
            </w:r>
          </w:p>
        </w:tc>
      </w:tr>
    </w:tbl>
    <w:p w14:paraId="1535CD94" w14:textId="77777777" w:rsidR="00D75FF0" w:rsidRPr="00F95C18" w:rsidRDefault="00D75FF0" w:rsidP="00F95C18">
      <w:pPr>
        <w:jc w:val="center"/>
        <w:rPr>
          <w:rFonts w:ascii="Times New Roman" w:hAnsi="Times New Roman" w:cs="Times New Roman"/>
          <w:b/>
          <w:sz w:val="24"/>
        </w:rPr>
      </w:pPr>
      <w:bookmarkStart w:id="0" w:name="_GoBack"/>
      <w:bookmarkEnd w:id="0"/>
    </w:p>
    <w:p w14:paraId="6A7956C5" w14:textId="77777777" w:rsidR="00F95C18" w:rsidRPr="00F95C18" w:rsidRDefault="00F95C18" w:rsidP="00F95C18">
      <w:pPr>
        <w:jc w:val="center"/>
        <w:rPr>
          <w:rFonts w:ascii="Times New Roman" w:hAnsi="Times New Roman" w:cs="Times New Roman"/>
          <w:b/>
          <w:sz w:val="24"/>
        </w:rPr>
      </w:pPr>
    </w:p>
    <w:sectPr w:rsidR="00F95C18" w:rsidRPr="00F95C1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B8032B"/>
    <w:multiLevelType w:val="hybridMultilevel"/>
    <w:tmpl w:val="78ACD8CE"/>
    <w:lvl w:ilvl="0" w:tplc="D920512A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 w:cs="Times New Roman" w:hint="default"/>
        <w:b/>
        <w:i w:val="0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EA0A47"/>
    <w:multiLevelType w:val="hybridMultilevel"/>
    <w:tmpl w:val="DE00259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F201E4"/>
    <w:multiLevelType w:val="hybridMultilevel"/>
    <w:tmpl w:val="5AD88C58"/>
    <w:lvl w:ilvl="0" w:tplc="041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" w15:restartNumberingAfterBreak="0">
    <w:nsid w:val="151A34E9"/>
    <w:multiLevelType w:val="hybridMultilevel"/>
    <w:tmpl w:val="F89654E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C62EF8"/>
    <w:multiLevelType w:val="hybridMultilevel"/>
    <w:tmpl w:val="1A24168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BBD622A"/>
    <w:multiLevelType w:val="hybridMultilevel"/>
    <w:tmpl w:val="645A5F1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641E82"/>
    <w:multiLevelType w:val="hybridMultilevel"/>
    <w:tmpl w:val="3918B3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C76A3E"/>
    <w:multiLevelType w:val="hybridMultilevel"/>
    <w:tmpl w:val="443896E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0C441CA"/>
    <w:multiLevelType w:val="hybridMultilevel"/>
    <w:tmpl w:val="53D82044"/>
    <w:lvl w:ilvl="0" w:tplc="A23C5A8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A654AC"/>
    <w:multiLevelType w:val="hybridMultilevel"/>
    <w:tmpl w:val="27507DE4"/>
    <w:lvl w:ilvl="0" w:tplc="D920512A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 w:cs="Times New Roman" w:hint="default"/>
        <w:b/>
        <w:i w:val="0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DAC55BE"/>
    <w:multiLevelType w:val="hybridMultilevel"/>
    <w:tmpl w:val="1F8ED24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0185726"/>
    <w:multiLevelType w:val="hybridMultilevel"/>
    <w:tmpl w:val="29D63BB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21C06AC"/>
    <w:multiLevelType w:val="hybridMultilevel"/>
    <w:tmpl w:val="4522B1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8543697"/>
    <w:multiLevelType w:val="hybridMultilevel"/>
    <w:tmpl w:val="05701906"/>
    <w:lvl w:ilvl="0" w:tplc="D920512A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 w:cs="Times New Roman" w:hint="default"/>
        <w:b/>
        <w:i w:val="0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42E69AE"/>
    <w:multiLevelType w:val="hybridMultilevel"/>
    <w:tmpl w:val="288604A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7D924EB"/>
    <w:multiLevelType w:val="hybridMultilevel"/>
    <w:tmpl w:val="1556F376"/>
    <w:lvl w:ilvl="0" w:tplc="4222A3E4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1042F244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C5B2CB3C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A285B1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F58112C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1F22E3FC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E5E1830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978134A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83168A6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9FC039E"/>
    <w:multiLevelType w:val="hybridMultilevel"/>
    <w:tmpl w:val="D3E6C0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A706B73"/>
    <w:multiLevelType w:val="hybridMultilevel"/>
    <w:tmpl w:val="D83C083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C6A3578"/>
    <w:multiLevelType w:val="hybridMultilevel"/>
    <w:tmpl w:val="F138758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D962EF4"/>
    <w:multiLevelType w:val="hybridMultilevel"/>
    <w:tmpl w:val="E07EC49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F1D5941"/>
    <w:multiLevelType w:val="hybridMultilevel"/>
    <w:tmpl w:val="E2DCBD1C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538B3F4F"/>
    <w:multiLevelType w:val="hybridMultilevel"/>
    <w:tmpl w:val="171CEA7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7297C4C"/>
    <w:multiLevelType w:val="hybridMultilevel"/>
    <w:tmpl w:val="94E45A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A6E0001"/>
    <w:multiLevelType w:val="hybridMultilevel"/>
    <w:tmpl w:val="A4BA16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C160C32"/>
    <w:multiLevelType w:val="hybridMultilevel"/>
    <w:tmpl w:val="FEB2A5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E634044"/>
    <w:multiLevelType w:val="hybridMultilevel"/>
    <w:tmpl w:val="C732485A"/>
    <w:lvl w:ilvl="0" w:tplc="D5885D84">
      <w:numFmt w:val="bullet"/>
      <w:lvlText w:val="-"/>
      <w:lvlJc w:val="left"/>
      <w:pPr>
        <w:ind w:left="1155" w:hanging="360"/>
      </w:pPr>
      <w:rPr>
        <w:rFonts w:ascii="Calibri" w:eastAsia="Times New Roman" w:hAnsi="Calibri" w:hint="default"/>
      </w:rPr>
    </w:lvl>
    <w:lvl w:ilvl="1" w:tplc="04190003">
      <w:start w:val="1"/>
      <w:numFmt w:val="bullet"/>
      <w:lvlText w:val="o"/>
      <w:lvlJc w:val="left"/>
      <w:pPr>
        <w:ind w:left="1875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ind w:left="2595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315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035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ind w:left="4755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475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195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ind w:left="6915" w:hanging="360"/>
      </w:pPr>
      <w:rPr>
        <w:rFonts w:ascii="Wingdings" w:hAnsi="Wingdings" w:hint="default"/>
      </w:rPr>
    </w:lvl>
  </w:abstractNum>
  <w:abstractNum w:abstractNumId="26" w15:restartNumberingAfterBreak="0">
    <w:nsid w:val="5FA92614"/>
    <w:multiLevelType w:val="hybridMultilevel"/>
    <w:tmpl w:val="1EF88C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07531D7"/>
    <w:multiLevelType w:val="hybridMultilevel"/>
    <w:tmpl w:val="9230B1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0C938F4"/>
    <w:multiLevelType w:val="hybridMultilevel"/>
    <w:tmpl w:val="65EEB93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10D041C"/>
    <w:multiLevelType w:val="hybridMultilevel"/>
    <w:tmpl w:val="BF2204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2227A2A"/>
    <w:multiLevelType w:val="hybridMultilevel"/>
    <w:tmpl w:val="0FB84DD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D1470E2"/>
    <w:multiLevelType w:val="hybridMultilevel"/>
    <w:tmpl w:val="CE5088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FE02AA7"/>
    <w:multiLevelType w:val="hybridMultilevel"/>
    <w:tmpl w:val="FA78837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03F5E74"/>
    <w:multiLevelType w:val="hybridMultilevel"/>
    <w:tmpl w:val="8EA4B386"/>
    <w:lvl w:ilvl="0" w:tplc="D920512A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Courier New" w:hAnsi="Courier New" w:cs="Times New Roman" w:hint="default"/>
        <w:b/>
        <w:i w:val="0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6C651E5"/>
    <w:multiLevelType w:val="hybridMultilevel"/>
    <w:tmpl w:val="E96674B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 w15:restartNumberingAfterBreak="0">
    <w:nsid w:val="77025EAB"/>
    <w:multiLevelType w:val="hybridMultilevel"/>
    <w:tmpl w:val="0A68A04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733396E"/>
    <w:multiLevelType w:val="hybridMultilevel"/>
    <w:tmpl w:val="53D82044"/>
    <w:lvl w:ilvl="0" w:tplc="A23C5A8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85E05BC"/>
    <w:multiLevelType w:val="hybridMultilevel"/>
    <w:tmpl w:val="7CF8995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4"/>
  </w:num>
  <w:num w:numId="2">
    <w:abstractNumId w:val="37"/>
  </w:num>
  <w:num w:numId="3">
    <w:abstractNumId w:val="14"/>
  </w:num>
  <w:num w:numId="4">
    <w:abstractNumId w:val="15"/>
  </w:num>
  <w:num w:numId="5">
    <w:abstractNumId w:val="33"/>
  </w:num>
  <w:num w:numId="6">
    <w:abstractNumId w:val="0"/>
  </w:num>
  <w:num w:numId="7">
    <w:abstractNumId w:val="13"/>
  </w:num>
  <w:num w:numId="8">
    <w:abstractNumId w:val="9"/>
  </w:num>
  <w:num w:numId="9">
    <w:abstractNumId w:val="12"/>
  </w:num>
  <w:num w:numId="10">
    <w:abstractNumId w:val="4"/>
  </w:num>
  <w:num w:numId="11">
    <w:abstractNumId w:val="31"/>
  </w:num>
  <w:num w:numId="12">
    <w:abstractNumId w:val="7"/>
  </w:num>
  <w:num w:numId="13">
    <w:abstractNumId w:val="35"/>
  </w:num>
  <w:num w:numId="14">
    <w:abstractNumId w:val="1"/>
  </w:num>
  <w:num w:numId="15">
    <w:abstractNumId w:val="3"/>
  </w:num>
  <w:num w:numId="16">
    <w:abstractNumId w:val="21"/>
  </w:num>
  <w:num w:numId="17">
    <w:abstractNumId w:val="17"/>
  </w:num>
  <w:num w:numId="18">
    <w:abstractNumId w:val="19"/>
  </w:num>
  <w:num w:numId="19">
    <w:abstractNumId w:val="30"/>
  </w:num>
  <w:num w:numId="20">
    <w:abstractNumId w:val="26"/>
  </w:num>
  <w:num w:numId="21">
    <w:abstractNumId w:val="11"/>
  </w:num>
  <w:num w:numId="22">
    <w:abstractNumId w:val="6"/>
  </w:num>
  <w:num w:numId="23">
    <w:abstractNumId w:val="16"/>
  </w:num>
  <w:num w:numId="24">
    <w:abstractNumId w:val="29"/>
  </w:num>
  <w:num w:numId="25">
    <w:abstractNumId w:val="18"/>
  </w:num>
  <w:num w:numId="26">
    <w:abstractNumId w:val="22"/>
  </w:num>
  <w:num w:numId="27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7"/>
  </w:num>
  <w:num w:numId="29">
    <w:abstractNumId w:val="24"/>
  </w:num>
  <w:num w:numId="30">
    <w:abstractNumId w:val="25"/>
  </w:num>
  <w:num w:numId="31">
    <w:abstractNumId w:val="32"/>
  </w:num>
  <w:num w:numId="32">
    <w:abstractNumId w:val="23"/>
  </w:num>
  <w:num w:numId="33">
    <w:abstractNumId w:val="8"/>
  </w:num>
  <w:num w:numId="34">
    <w:abstractNumId w:val="20"/>
  </w:num>
  <w:num w:numId="35">
    <w:abstractNumId w:val="2"/>
  </w:num>
  <w:num w:numId="36">
    <w:abstractNumId w:val="28"/>
  </w:num>
  <w:num w:numId="37">
    <w:abstractNumId w:val="10"/>
  </w:num>
  <w:num w:numId="3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5637"/>
    <w:rsid w:val="001A3728"/>
    <w:rsid w:val="00415CD4"/>
    <w:rsid w:val="00670B46"/>
    <w:rsid w:val="00970F4E"/>
    <w:rsid w:val="009E2816"/>
    <w:rsid w:val="00AE2CFD"/>
    <w:rsid w:val="00C52856"/>
    <w:rsid w:val="00CE3262"/>
    <w:rsid w:val="00D12EBF"/>
    <w:rsid w:val="00D52FD4"/>
    <w:rsid w:val="00D75FF0"/>
    <w:rsid w:val="00DC3454"/>
    <w:rsid w:val="00DD31FE"/>
    <w:rsid w:val="00E86CA6"/>
    <w:rsid w:val="00EE20FB"/>
    <w:rsid w:val="00F15637"/>
    <w:rsid w:val="00F95C18"/>
    <w:rsid w:val="00FE67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4F5576"/>
  <w15:chartTrackingRefBased/>
  <w15:docId w15:val="{1DB35EBE-2A2F-4688-B933-3065E2E44E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CE3262"/>
    <w:pPr>
      <w:spacing w:line="252" w:lineRule="auto"/>
    </w:pPr>
  </w:style>
  <w:style w:type="paragraph" w:styleId="1">
    <w:name w:val="heading 1"/>
    <w:basedOn w:val="a"/>
    <w:next w:val="a"/>
    <w:link w:val="10"/>
    <w:uiPriority w:val="9"/>
    <w:qFormat/>
    <w:rsid w:val="00D12EBF"/>
    <w:pPr>
      <w:keepNext/>
      <w:spacing w:before="240" w:after="60" w:line="240" w:lineRule="auto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C52856"/>
    <w:pPr>
      <w:spacing w:after="0" w:line="240" w:lineRule="auto"/>
      <w:ind w:left="720"/>
      <w:contextualSpacing/>
    </w:pPr>
    <w:rPr>
      <w:rFonts w:ascii="Calibri" w:eastAsia="Times New Roman" w:hAnsi="Calibri" w:cs="Times New Roman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D12EBF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styleId="a4">
    <w:name w:val="Hyperlink"/>
    <w:unhideWhenUsed/>
    <w:rsid w:val="00D12EBF"/>
    <w:rPr>
      <w:color w:val="0000FF"/>
      <w:u w:val="single"/>
    </w:rPr>
  </w:style>
  <w:style w:type="paragraph" w:styleId="a5">
    <w:name w:val="Normal (Web)"/>
    <w:basedOn w:val="a"/>
    <w:uiPriority w:val="99"/>
    <w:rsid w:val="00D12EBF"/>
    <w:pPr>
      <w:spacing w:before="100" w:beforeAutospacing="1" w:after="100" w:afterAutospacing="1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a6">
    <w:name w:val="Plain Text"/>
    <w:basedOn w:val="a"/>
    <w:link w:val="a7"/>
    <w:unhideWhenUsed/>
    <w:rsid w:val="00D12EBF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7">
    <w:name w:val="Текст Знак"/>
    <w:basedOn w:val="a0"/>
    <w:link w:val="a6"/>
    <w:rsid w:val="00D12EBF"/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pple-converted-space">
    <w:name w:val="apple-converted-space"/>
    <w:basedOn w:val="a0"/>
    <w:rsid w:val="00D12EBF"/>
  </w:style>
  <w:style w:type="character" w:styleId="a8">
    <w:name w:val="Strong"/>
    <w:basedOn w:val="a0"/>
    <w:uiPriority w:val="22"/>
    <w:qFormat/>
    <w:rsid w:val="00D12EBF"/>
    <w:rPr>
      <w:b/>
      <w:bCs/>
    </w:rPr>
  </w:style>
  <w:style w:type="paragraph" w:styleId="a9">
    <w:name w:val="Balloon Text"/>
    <w:basedOn w:val="a"/>
    <w:link w:val="aa"/>
    <w:uiPriority w:val="99"/>
    <w:semiHidden/>
    <w:unhideWhenUsed/>
    <w:rsid w:val="00D12EBF"/>
    <w:pPr>
      <w:spacing w:after="0" w:line="240" w:lineRule="auto"/>
    </w:pPr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aa">
    <w:name w:val="Текст выноски Знак"/>
    <w:basedOn w:val="a0"/>
    <w:link w:val="a9"/>
    <w:uiPriority w:val="99"/>
    <w:semiHidden/>
    <w:rsid w:val="00D12EBF"/>
    <w:rPr>
      <w:rFonts w:ascii="Tahoma" w:eastAsiaTheme="minorEastAsia" w:hAnsi="Tahoma" w:cs="Tahoma"/>
      <w:sz w:val="16"/>
      <w:szCs w:val="16"/>
      <w:lang w:eastAsia="ru-RU"/>
    </w:rPr>
  </w:style>
  <w:style w:type="paragraph" w:customStyle="1" w:styleId="Char">
    <w:name w:val="Char"/>
    <w:basedOn w:val="a"/>
    <w:rsid w:val="00D12EBF"/>
    <w:pPr>
      <w:spacing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11">
    <w:name w:val="Абзац списка1"/>
    <w:basedOn w:val="a"/>
    <w:rsid w:val="00D12EBF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ab">
    <w:name w:val="No Spacing"/>
    <w:link w:val="ac"/>
    <w:uiPriority w:val="1"/>
    <w:qFormat/>
    <w:rsid w:val="00D12EBF"/>
    <w:pPr>
      <w:spacing w:after="0" w:line="240" w:lineRule="auto"/>
    </w:pPr>
  </w:style>
  <w:style w:type="character" w:customStyle="1" w:styleId="ac">
    <w:name w:val="Без интервала Знак"/>
    <w:link w:val="ab"/>
    <w:uiPriority w:val="1"/>
    <w:locked/>
    <w:rsid w:val="00D12EBF"/>
  </w:style>
  <w:style w:type="paragraph" w:customStyle="1" w:styleId="2">
    <w:name w:val="Абзац списка2"/>
    <w:basedOn w:val="a"/>
    <w:uiPriority w:val="99"/>
    <w:rsid w:val="00D12EBF"/>
    <w:pPr>
      <w:spacing w:after="0" w:line="240" w:lineRule="auto"/>
      <w:ind w:left="720"/>
      <w:contextualSpacing/>
    </w:pPr>
    <w:rPr>
      <w:rFonts w:ascii="Times New Roman" w:eastAsia="SimSun" w:hAnsi="Times New Roman" w:cs="Times New Roman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68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image" Target="media/image6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3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image" Target="media/image7.wmf"/><Relationship Id="rId28" Type="http://schemas.openxmlformats.org/officeDocument/2006/relationships/fontTable" Target="fontTable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</TotalTime>
  <Pages>1</Pages>
  <Words>4588</Words>
  <Characters>26156</Characters>
  <Application>Microsoft Office Word</Application>
  <DocSecurity>0</DocSecurity>
  <Lines>217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25</cp:revision>
  <dcterms:created xsi:type="dcterms:W3CDTF">2021-08-05T17:36:00Z</dcterms:created>
  <dcterms:modified xsi:type="dcterms:W3CDTF">2021-08-18T14:24:00Z</dcterms:modified>
</cp:coreProperties>
</file>